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318A" w:rsidRDefault="00544D51" w:rsidP="00307500">
      <w:pPr>
        <w:ind w:leftChars="59" w:left="142"/>
        <w:jc w:val="center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861pt;margin-top:933pt;width:28pt;height:38pt;z-index:1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op-margin-area">
            <v:imagedata r:id="rId6" o:title=""/>
            <w10:wrap anchorx="page" anchory="margin"/>
          </v:shape>
        </w:pict>
      </w:r>
      <w:r>
        <w:rPr>
          <w:rFonts w:ascii="宋体" w:hAnsi="宋体" w:cs="宋体" w:hint="eastAsia"/>
          <w:b/>
          <w:sz w:val="21"/>
          <w:szCs w:val="21"/>
        </w:rPr>
        <w:t>2023</w:t>
      </w:r>
      <w:r>
        <w:rPr>
          <w:rFonts w:ascii="宋体" w:hAnsi="宋体" w:cs="宋体" w:hint="eastAsia"/>
          <w:b/>
          <w:sz w:val="21"/>
          <w:szCs w:val="21"/>
        </w:rPr>
        <w:t>年九年级中考物理</w:t>
      </w:r>
      <w:r>
        <w:rPr>
          <w:rFonts w:ascii="宋体" w:hAnsi="宋体" w:cs="宋体" w:hint="eastAsia"/>
          <w:b/>
          <w:sz w:val="21"/>
          <w:szCs w:val="21"/>
        </w:rPr>
        <w:t>第三轮冲刺：电压和电阻</w:t>
      </w:r>
    </w:p>
    <w:p w:rsidR="00E0318A" w:rsidRDefault="00544D51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sz w:val="21"/>
          <w:szCs w:val="21"/>
        </w:rPr>
        <w:t>一、选择题（本大题共</w:t>
      </w:r>
      <w:r>
        <w:rPr>
          <w:rFonts w:ascii="宋体" w:hAnsi="宋体" w:cs="宋体" w:hint="eastAsia"/>
          <w:b/>
          <w:sz w:val="21"/>
          <w:szCs w:val="21"/>
        </w:rPr>
        <w:t>12</w:t>
      </w:r>
      <w:r>
        <w:rPr>
          <w:rFonts w:ascii="宋体" w:hAnsi="宋体" w:cs="宋体" w:hint="eastAsia"/>
          <w:b/>
          <w:sz w:val="21"/>
          <w:szCs w:val="21"/>
        </w:rPr>
        <w:t>道小题）</w:t>
      </w:r>
    </w:p>
    <w:p w:rsidR="00E0318A" w:rsidRDefault="00544D51" w:rsidP="00307500">
      <w:pPr>
        <w:widowControl/>
        <w:adjustRightInd/>
        <w:snapToGrid/>
        <w:ind w:leftChars="59" w:left="415" w:hangingChars="130" w:hanging="273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1. 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•济南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图所示是电压表的表盘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其示数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</w:p>
    <w:p w:rsidR="00E0318A" w:rsidRDefault="00E0318A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color w:val="000000"/>
          <w:sz w:val="21"/>
          <w:szCs w:val="21"/>
        </w:rPr>
        <w:pict>
          <v:shape id="图片 1" o:spid="_x0000_i1025" type="#_x0000_t75" alt="菁优网：http://www.jyeoo.com" style="width:104.6pt;height:71.3pt;mso-wrap-style:square;mso-position-horizontal-relative:page;mso-position-vertical-relative:page">
            <v:imagedata r:id="rId7" o:title=""/>
          </v:shape>
        </w:pict>
      </w:r>
    </w:p>
    <w:p w:rsidR="00E0318A" w:rsidRDefault="00544D51" w:rsidP="00307500">
      <w:pPr>
        <w:widowControl/>
        <w:tabs>
          <w:tab w:val="left" w:pos="2300"/>
          <w:tab w:val="left" w:pos="4400"/>
          <w:tab w:val="left" w:pos="6400"/>
        </w:tabs>
        <w:adjustRightInd/>
        <w:snapToGrid/>
        <w:ind w:leftChars="59" w:left="142" w:firstLineChars="130" w:firstLine="273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.05V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ab/>
        <w:t>B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.5V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ab/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0.5V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ab/>
        <w:t>D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2.5V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</w:rPr>
        <w:t>2. (2021</w:t>
      </w:r>
      <w:r>
        <w:rPr>
          <w:rFonts w:ascii="宋体" w:hAnsi="宋体" w:cs="宋体" w:hint="eastAsia"/>
          <w:bCs/>
          <w:kern w:val="0"/>
          <w:sz w:val="21"/>
          <w:szCs w:val="21"/>
        </w:rPr>
        <w:t>衡阳模拟</w:t>
      </w:r>
      <w:r>
        <w:rPr>
          <w:rFonts w:ascii="宋体" w:hAnsi="宋体" w:cs="宋体" w:hint="eastAsia"/>
          <w:bCs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甲、乙是由同种材料制成的两导体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若甲的电阻大于乙的电阻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则关于甲、乙的长度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及横截面积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大小的情况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不可能存在的是</w:t>
      </w:r>
      <w:r>
        <w:rPr>
          <w:rFonts w:ascii="宋体" w:hAnsi="宋体" w:cs="宋体" w:hint="eastAsia"/>
          <w:bCs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bCs/>
          <w:kern w:val="0"/>
          <w:sz w:val="21"/>
          <w:szCs w:val="21"/>
        </w:rPr>
        <w:t>)</w:t>
      </w:r>
    </w:p>
    <w:p w:rsidR="00E0318A" w:rsidRDefault="00544D51" w:rsidP="00307500">
      <w:pPr>
        <w:widowControl/>
        <w:tabs>
          <w:tab w:val="left" w:pos="4400"/>
        </w:tabs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＞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＞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ab/>
        <w:t>B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＜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＜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tabs>
          <w:tab w:val="left" w:pos="4400"/>
        </w:tabs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＞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＝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ab/>
        <w:t>D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＜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甲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＞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vertAlign w:val="subscript"/>
          <w:lang w:eastAsia="en-US"/>
        </w:rPr>
        <w:t>乙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3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广东深圳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路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6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8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若电源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2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则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为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 xml:space="preserve">                      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图片 100013" o:spid="_x0000_i1026" type="#_x0000_t75" alt="figure" style="width:80.15pt;height:74.7pt;mso-wrap-style:square;mso-position-horizontal-relative:page;mso-position-vertical-relative:page">
            <v:imagedata r:id="rId8" o:title=""/>
          </v:shape>
        </w:pict>
      </w:r>
    </w:p>
    <w:p w:rsidR="00E0318A" w:rsidRDefault="00544D51" w:rsidP="00307500">
      <w:pPr>
        <w:widowControl/>
        <w:tabs>
          <w:tab w:val="left" w:pos="2076"/>
          <w:tab w:val="left" w:pos="4153"/>
          <w:tab w:val="left" w:pos="6229"/>
        </w:tabs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4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6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8V</w:t>
      </w:r>
    </w:p>
    <w:p w:rsidR="00E0318A" w:rsidRDefault="00544D51" w:rsidP="00307500">
      <w:pPr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4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贵州黔东南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电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5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则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544D51" w:rsidP="00307500">
      <w:pPr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 xml:space="preserve">                         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图片 100004" o:spid="_x0000_i1027" type="#_x0000_t75" style="width:95.1pt;height:59.1pt;mso-wrap-style:square;mso-position-horizontal-relative:page;mso-position-vertical-relative:page">
            <v:imagedata r:id="rId9" o:title=""/>
          </v:shape>
        </w:pict>
      </w:r>
    </w:p>
    <w:p w:rsidR="00E0318A" w:rsidRDefault="00544D51" w:rsidP="00307500">
      <w:pPr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  <w:r>
        <w:rPr>
          <w:rFonts w:ascii="宋体" w:hAnsi="宋体" w:cs="宋体" w:hint="eastAsia"/>
          <w:kern w:val="0"/>
          <w:sz w:val="21"/>
          <w:szCs w:val="21"/>
        </w:rPr>
        <w:t xml:space="preserve">   </w:t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</w:p>
    <w:p w:rsidR="00E0318A" w:rsidRDefault="00544D51" w:rsidP="00307500">
      <w:pPr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和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之和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  <w:r>
        <w:rPr>
          <w:rFonts w:ascii="宋体" w:hAnsi="宋体" w:cs="宋体" w:hint="eastAsia"/>
          <w:kern w:val="0"/>
          <w:sz w:val="21"/>
          <w:szCs w:val="21"/>
        </w:rPr>
        <w:t xml:space="preserve">     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V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5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安徽·统考中考真题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图示为电阻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和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I-U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图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由图可知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307500" w:rsidP="00307500">
      <w:pPr>
        <w:widowControl/>
        <w:adjustRightInd/>
        <w:snapToGrid/>
        <w:ind w:leftChars="59" w:left="142" w:firstLine="42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图片 100002" o:spid="_x0000_i1028" type="#_x0000_t75" style="width:105.3pt;height:90.35pt;mso-wrap-style:square;mso-position-horizontal-relative:page;mso-position-vertical-relative:page">
            <v:imagedata r:id="rId10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阻值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5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阻值小于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阻值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将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串联接入电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通电后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大于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将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并联接入电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通电后通过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电流大于通过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电流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6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广东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泡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和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都发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电表均有示数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由于某个灯泡发生故障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灯泡都熄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示数为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示数比原来还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以下对电路和电路故障的分析正确的是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 xml:space="preserve">                        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图片 1243429301" o:spid="_x0000_i1029" type="#_x0000_t75" alt="figure" style="width:61.8pt;height:70.65pt;mso-wrap-style:square;mso-position-horizontal-relative:page;mso-position-vertical-relative:page">
            <v:imagedata r:id="rId11" o:title=""/>
          </v:shape>
        </w:pict>
      </w:r>
    </w:p>
    <w:p w:rsidR="00E0318A" w:rsidRDefault="00544D51" w:rsidP="00307500">
      <w:pPr>
        <w:widowControl/>
        <w:tabs>
          <w:tab w:val="left" w:pos="4153"/>
        </w:tabs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泡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和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发光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灯并联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测的是灯泡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电压</w:t>
      </w:r>
    </w:p>
    <w:p w:rsidR="00E0318A" w:rsidRDefault="00544D51" w:rsidP="00307500">
      <w:pPr>
        <w:widowControl/>
        <w:tabs>
          <w:tab w:val="left" w:pos="4153"/>
        </w:tabs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泡熄灭是由于灯泡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开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泡熄灭是由于灯泡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短路</w:t>
      </w:r>
    </w:p>
    <w:p w:rsidR="00E0318A" w:rsidRDefault="00544D51" w:rsidP="00307500">
      <w:pPr>
        <w:pStyle w:val="a3"/>
        <w:ind w:leftChars="59" w:left="142"/>
        <w:jc w:val="left"/>
        <w:rPr>
          <w:rFonts w:ascii="宋体" w:eastAsia="宋体" w:hAnsi="宋体" w:cs="宋体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7. (2021</w:t>
      </w:r>
      <w:r>
        <w:rPr>
          <w:rFonts w:ascii="宋体" w:eastAsia="宋体" w:hAnsi="宋体" w:cs="宋体" w:hint="eastAsia"/>
          <w:bCs/>
          <w:sz w:val="21"/>
          <w:szCs w:val="21"/>
        </w:rPr>
        <w:t>海南模拟</w:t>
      </w:r>
      <w:r>
        <w:rPr>
          <w:rFonts w:ascii="宋体" w:eastAsia="宋体" w:hAnsi="宋体" w:cs="宋体" w:hint="eastAsia"/>
          <w:bCs/>
          <w:sz w:val="21"/>
          <w:szCs w:val="21"/>
        </w:rPr>
        <w:t>)</w:t>
      </w:r>
      <w:r>
        <w:rPr>
          <w:rFonts w:ascii="宋体" w:eastAsia="宋体" w:hAnsi="宋体" w:cs="宋体" w:hint="eastAsia"/>
          <w:bCs/>
          <w:sz w:val="21"/>
          <w:szCs w:val="21"/>
        </w:rPr>
        <w:t>光敏电阻的阻值随光照强度的增大而减小</w:t>
      </w:r>
      <w:r>
        <w:rPr>
          <w:rFonts w:ascii="宋体" w:eastAsia="宋体" w:hAnsi="宋体" w:cs="宋体" w:hint="eastAsia"/>
          <w:bCs/>
          <w:sz w:val="21"/>
          <w:szCs w:val="21"/>
        </w:rPr>
        <w:t>.</w:t>
      </w:r>
      <w:r>
        <w:rPr>
          <w:rFonts w:ascii="宋体" w:eastAsia="宋体" w:hAnsi="宋体" w:cs="宋体" w:hint="eastAsia"/>
          <w:bCs/>
          <w:sz w:val="21"/>
          <w:szCs w:val="21"/>
        </w:rPr>
        <w:t>如图所示</w:t>
      </w:r>
      <w:r>
        <w:rPr>
          <w:rFonts w:ascii="宋体" w:eastAsia="宋体" w:hAnsi="宋体" w:cs="宋体" w:hint="eastAsia"/>
          <w:bCs/>
          <w:sz w:val="21"/>
          <w:szCs w:val="21"/>
        </w:rPr>
        <w:t>,</w:t>
      </w:r>
      <w:r>
        <w:rPr>
          <w:rFonts w:ascii="宋体" w:eastAsia="宋体" w:hAnsi="宋体" w:cs="宋体" w:hint="eastAsia"/>
          <w:bCs/>
          <w:sz w:val="21"/>
          <w:szCs w:val="21"/>
        </w:rPr>
        <w:t>闭合开关</w:t>
      </w:r>
      <w:r>
        <w:rPr>
          <w:rFonts w:ascii="宋体" w:eastAsia="宋体" w:hAnsi="宋体" w:cs="宋体" w:hint="eastAsia"/>
          <w:bCs/>
          <w:sz w:val="21"/>
          <w:szCs w:val="21"/>
        </w:rPr>
        <w:t>,</w:t>
      </w:r>
      <w:r>
        <w:rPr>
          <w:rFonts w:ascii="宋体" w:eastAsia="宋体" w:hAnsi="宋体" w:cs="宋体" w:hint="eastAsia"/>
          <w:bCs/>
          <w:sz w:val="21"/>
          <w:szCs w:val="21"/>
        </w:rPr>
        <w:t>逐渐减弱光敏电阻的光照强度</w:t>
      </w:r>
      <w:r>
        <w:rPr>
          <w:rFonts w:ascii="宋体" w:eastAsia="宋体" w:hAnsi="宋体" w:cs="宋体" w:hint="eastAsia"/>
          <w:bCs/>
          <w:sz w:val="21"/>
          <w:szCs w:val="21"/>
        </w:rPr>
        <w:t>,</w:t>
      </w:r>
      <w:r>
        <w:rPr>
          <w:rFonts w:ascii="宋体" w:eastAsia="宋体" w:hAnsi="宋体" w:cs="宋体" w:hint="eastAsia"/>
          <w:bCs/>
          <w:sz w:val="21"/>
          <w:szCs w:val="21"/>
        </w:rPr>
        <w:t>下列说法正确的是</w:t>
      </w:r>
      <w:r>
        <w:rPr>
          <w:rFonts w:ascii="宋体" w:eastAsia="宋体" w:hAnsi="宋体" w:cs="宋体" w:hint="eastAsia"/>
          <w:bCs/>
          <w:sz w:val="21"/>
          <w:szCs w:val="21"/>
        </w:rPr>
        <w:t>(</w:t>
      </w:r>
      <w:r>
        <w:rPr>
          <w:rFonts w:ascii="宋体" w:eastAsia="宋体" w:hAnsi="宋体" w:cs="宋体" w:hint="eastAsia"/>
          <w:bCs/>
          <w:sz w:val="21"/>
          <w:szCs w:val="21"/>
        </w:rPr>
        <w:t xml:space="preserve">　　</w:t>
      </w:r>
      <w:r>
        <w:rPr>
          <w:rFonts w:ascii="宋体" w:eastAsia="宋体" w:hAnsi="宋体" w:cs="宋体" w:hint="eastAsia"/>
          <w:bCs/>
          <w:sz w:val="21"/>
          <w:szCs w:val="21"/>
        </w:rPr>
        <w:t>)</w:t>
      </w:r>
    </w:p>
    <w:p w:rsidR="00E0318A" w:rsidRDefault="00544D51" w:rsidP="00307500">
      <w:pPr>
        <w:pStyle w:val="a3"/>
        <w:ind w:leftChars="59" w:left="142"/>
        <w:jc w:val="left"/>
        <w:rPr>
          <w:rFonts w:ascii="宋体" w:eastAsia="宋体" w:hAnsi="宋体" w:cs="宋体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lastRenderedPageBreak/>
        <w:t xml:space="preserve">                                </w:t>
      </w:r>
      <w:r w:rsidR="00307500" w:rsidRPr="00E0318A">
        <w:rPr>
          <w:rFonts w:ascii="宋体" w:eastAsia="宋体" w:hAnsi="宋体" w:cs="宋体"/>
          <w:bCs/>
          <w:sz w:val="21"/>
          <w:szCs w:val="21"/>
        </w:rPr>
        <w:pict>
          <v:shape id="图片 26" o:spid="_x0000_i1030" type="#_x0000_t75" alt="../试题研究套版/康慧海南物理149.TIF" style="width:80.85pt;height:75.4pt;mso-wrap-style:square;mso-position-horizontal-relative:page;mso-position-vertical-relative:page">
            <v:imagedata r:id="rId12" o:title=""/>
          </v:shape>
        </w:pict>
      </w:r>
    </w:p>
    <w:p w:rsidR="00E0318A" w:rsidRDefault="00544D51" w:rsidP="00307500">
      <w:pPr>
        <w:pStyle w:val="a3"/>
        <w:ind w:leftChars="59" w:left="142" w:firstLineChars="100" w:firstLine="210"/>
        <w:jc w:val="left"/>
        <w:rPr>
          <w:rFonts w:ascii="宋体" w:eastAsia="宋体" w:hAnsi="宋体" w:cs="宋体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A</w:t>
      </w:r>
      <w:r>
        <w:rPr>
          <w:rFonts w:ascii="宋体" w:eastAsia="宋体" w:hAnsi="宋体" w:cs="宋体" w:hint="eastAsia"/>
          <w:bCs/>
          <w:sz w:val="21"/>
          <w:szCs w:val="21"/>
        </w:rPr>
        <w:t>.</w:t>
      </w:r>
      <w:r>
        <w:rPr>
          <w:rFonts w:ascii="宋体" w:eastAsia="宋体" w:hAnsi="宋体" w:cs="宋体" w:hint="eastAsia"/>
          <w:bCs/>
          <w:sz w:val="21"/>
          <w:szCs w:val="21"/>
        </w:rPr>
        <w:t>电流表和电压表的示数均变小</w:t>
      </w:r>
    </w:p>
    <w:p w:rsidR="00E0318A" w:rsidRDefault="00544D51" w:rsidP="00307500">
      <w:pPr>
        <w:pStyle w:val="a3"/>
        <w:ind w:leftChars="59" w:left="142" w:firstLineChars="100" w:firstLine="210"/>
        <w:jc w:val="left"/>
        <w:rPr>
          <w:rFonts w:ascii="宋体" w:eastAsia="宋体" w:hAnsi="宋体" w:cs="宋体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B</w:t>
      </w:r>
      <w:r>
        <w:rPr>
          <w:rFonts w:ascii="宋体" w:eastAsia="宋体" w:hAnsi="宋体" w:cs="宋体" w:hint="eastAsia"/>
          <w:bCs/>
          <w:sz w:val="21"/>
          <w:szCs w:val="21"/>
        </w:rPr>
        <w:t>.</w:t>
      </w:r>
      <w:r>
        <w:rPr>
          <w:rFonts w:ascii="宋体" w:eastAsia="宋体" w:hAnsi="宋体" w:cs="宋体" w:hint="eastAsia"/>
          <w:bCs/>
          <w:sz w:val="21"/>
          <w:szCs w:val="21"/>
        </w:rPr>
        <w:t>电流表和电压表的示数均变大</w:t>
      </w:r>
    </w:p>
    <w:p w:rsidR="00E0318A" w:rsidRDefault="00544D51" w:rsidP="00307500">
      <w:pPr>
        <w:pStyle w:val="a3"/>
        <w:ind w:leftChars="59" w:left="142" w:firstLineChars="100" w:firstLine="210"/>
        <w:jc w:val="left"/>
        <w:rPr>
          <w:rFonts w:ascii="宋体" w:eastAsia="宋体" w:hAnsi="宋体" w:cs="宋体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C</w:t>
      </w:r>
      <w:r>
        <w:rPr>
          <w:rFonts w:ascii="宋体" w:eastAsia="宋体" w:hAnsi="宋体" w:cs="宋体" w:hint="eastAsia"/>
          <w:bCs/>
          <w:sz w:val="21"/>
          <w:szCs w:val="21"/>
        </w:rPr>
        <w:t>.</w:t>
      </w:r>
      <w:r>
        <w:rPr>
          <w:rFonts w:ascii="宋体" w:eastAsia="宋体" w:hAnsi="宋体" w:cs="宋体" w:hint="eastAsia"/>
          <w:bCs/>
          <w:sz w:val="21"/>
          <w:szCs w:val="21"/>
        </w:rPr>
        <w:t>电流表的示数变小</w:t>
      </w:r>
      <w:r>
        <w:rPr>
          <w:rFonts w:ascii="宋体" w:eastAsia="宋体" w:hAnsi="宋体" w:cs="宋体" w:hint="eastAsia"/>
          <w:bCs/>
          <w:sz w:val="21"/>
          <w:szCs w:val="21"/>
        </w:rPr>
        <w:t>,</w:t>
      </w:r>
      <w:r>
        <w:rPr>
          <w:rFonts w:ascii="宋体" w:eastAsia="宋体" w:hAnsi="宋体" w:cs="宋体" w:hint="eastAsia"/>
          <w:bCs/>
          <w:sz w:val="21"/>
          <w:szCs w:val="21"/>
        </w:rPr>
        <w:t>电压表的示数变大</w:t>
      </w:r>
    </w:p>
    <w:p w:rsidR="00E0318A" w:rsidRDefault="00544D51" w:rsidP="00307500">
      <w:pPr>
        <w:pStyle w:val="a3"/>
        <w:ind w:leftChars="59" w:left="142" w:firstLineChars="100" w:firstLine="210"/>
        <w:jc w:val="left"/>
        <w:rPr>
          <w:rFonts w:ascii="宋体" w:eastAsia="宋体" w:hAnsi="宋体" w:cs="宋体"/>
          <w:bCs/>
          <w:sz w:val="21"/>
          <w:szCs w:val="21"/>
        </w:rPr>
      </w:pPr>
      <w:r>
        <w:rPr>
          <w:rFonts w:ascii="宋体" w:eastAsia="宋体" w:hAnsi="宋体" w:cs="宋体" w:hint="eastAsia"/>
          <w:bCs/>
          <w:sz w:val="21"/>
          <w:szCs w:val="21"/>
        </w:rPr>
        <w:t>D</w:t>
      </w:r>
      <w:r>
        <w:rPr>
          <w:rFonts w:ascii="宋体" w:eastAsia="宋体" w:hAnsi="宋体" w:cs="宋体" w:hint="eastAsia"/>
          <w:bCs/>
          <w:sz w:val="21"/>
          <w:szCs w:val="21"/>
        </w:rPr>
        <w:t>.</w:t>
      </w:r>
      <w:r>
        <w:rPr>
          <w:rFonts w:ascii="宋体" w:eastAsia="宋体" w:hAnsi="宋体" w:cs="宋体" w:hint="eastAsia"/>
          <w:bCs/>
          <w:sz w:val="21"/>
          <w:szCs w:val="21"/>
        </w:rPr>
        <w:t>电流表的示数变大</w:t>
      </w:r>
      <w:r>
        <w:rPr>
          <w:rFonts w:ascii="宋体" w:eastAsia="宋体" w:hAnsi="宋体" w:cs="宋体" w:hint="eastAsia"/>
          <w:bCs/>
          <w:sz w:val="21"/>
          <w:szCs w:val="21"/>
        </w:rPr>
        <w:t>,</w:t>
      </w:r>
      <w:r>
        <w:rPr>
          <w:rFonts w:ascii="宋体" w:eastAsia="宋体" w:hAnsi="宋体" w:cs="宋体" w:hint="eastAsia"/>
          <w:bCs/>
          <w:sz w:val="21"/>
          <w:szCs w:val="21"/>
        </w:rPr>
        <w:t>电压表的示数变小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8. 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•达州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在探究串联电路电压特点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某同学设计的电路如图所示。对于下列实验过程中出现的现象及分析正确的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color w:val="000000"/>
          <w:sz w:val="21"/>
          <w:szCs w:val="21"/>
        </w:rPr>
        <w:pict>
          <v:shape id="图片 7" o:spid="_x0000_i1031" type="#_x0000_t75" alt="菁优网：http://www.jyeoo.com" style="width:70.65pt;height:60.45pt;mso-wrap-style:square;mso-position-horizontal-relative:page;mso-position-vertical-relative:page">
            <v:imagedata r:id="rId13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30" w:firstLine="273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开关闭合后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果灯泡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不亮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亮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一定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灯丝断了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adjustRightInd/>
        <w:snapToGrid/>
        <w:ind w:leftChars="59" w:left="142" w:firstLineChars="130" w:firstLine="273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果只有灯泡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开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则开关闭合后电压表示数一定为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adjustRightInd/>
        <w:snapToGrid/>
        <w:ind w:leftChars="59" w:left="142" w:firstLineChars="130" w:firstLine="273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果只有灯泡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开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则开关闭合后电压表示数一定为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adjustRightInd/>
        <w:snapToGrid/>
        <w:ind w:leftChars="59" w:left="142" w:firstLineChars="130" w:firstLine="273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开关闭合后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果电压表示数为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灯泡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一定不发光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9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0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黑龙江双鸭山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路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路中只有一只灯泡在发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且电压表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由此可以判断出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307500" w:rsidP="00307500">
      <w:pPr>
        <w:widowControl/>
        <w:adjustRightInd/>
        <w:snapToGrid/>
        <w:ind w:leftChars="59" w:left="142" w:firstLine="42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图片 100003" o:spid="_x0000_i1032" type="#_x0000_t75" style="width:74.7pt;height:72.7pt;mso-wrap-style:square;mso-position-horizontal-relative:page;mso-position-vertical-relative:page">
            <v:imagedata r:id="rId14" o:title=""/>
          </v:shape>
        </w:pict>
      </w:r>
    </w:p>
    <w:p w:rsidR="00E0318A" w:rsidRDefault="00544D51" w:rsidP="00307500">
      <w:pPr>
        <w:widowControl/>
        <w:tabs>
          <w:tab w:val="left" w:pos="2078"/>
          <w:tab w:val="left" w:pos="4156"/>
          <w:tab w:val="left" w:pos="6234"/>
        </w:tabs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断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断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短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ab/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短路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</w:rPr>
        <w:t>10. (2021</w:t>
      </w:r>
      <w:r>
        <w:rPr>
          <w:rFonts w:ascii="宋体" w:hAnsi="宋体" w:cs="宋体" w:hint="eastAsia"/>
          <w:bCs/>
          <w:kern w:val="0"/>
          <w:sz w:val="21"/>
          <w:szCs w:val="21"/>
        </w:rPr>
        <w:t>株洲模拟</w:t>
      </w:r>
      <w:r>
        <w:rPr>
          <w:rFonts w:ascii="宋体" w:hAnsi="宋体" w:cs="宋体" w:hint="eastAsia"/>
          <w:bCs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在如图中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由同种材料做成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等长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但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比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的横截面积大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当开关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闭合后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下列叙述正确的是</w:t>
      </w:r>
      <w:r>
        <w:rPr>
          <w:rFonts w:ascii="宋体" w:hAnsi="宋体" w:cs="宋体" w:hint="eastAsia"/>
          <w:bCs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bCs/>
          <w:kern w:val="0"/>
          <w:sz w:val="21"/>
          <w:szCs w:val="21"/>
        </w:rPr>
        <w:t>)</w:t>
      </w:r>
    </w:p>
    <w:p w:rsidR="00E0318A" w:rsidRDefault="00307500" w:rsidP="00307500">
      <w:pPr>
        <w:widowControl/>
        <w:adjustRightInd/>
        <w:snapToGrid/>
        <w:ind w:leftChars="59" w:left="142" w:firstLine="42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sz w:val="21"/>
          <w:szCs w:val="21"/>
        </w:rPr>
        <w:pict>
          <v:shape id="图片 58" o:spid="_x0000_i1033" type="#_x0000_t75" alt="菁优网：http://www.jyeoo.com" style="width:114.1pt;height:57.75pt;mso-wrap-style:square;mso-position-horizontal-relative:page;mso-position-vertical-relative:page">
            <v:imagedata r:id="rId15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与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并联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通过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的电流等于通过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的电流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的电阻大于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的电阻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ab/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两端的电压大于导体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两端的电压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1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3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广东茂名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为两种材料不同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横截面积也不同的圆柱形导体连接在电路中的电路图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下列关于电流的说法正确的是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307500" w:rsidP="00307500">
      <w:pPr>
        <w:widowControl/>
        <w:adjustRightInd/>
        <w:snapToGrid/>
        <w:ind w:leftChars="59" w:left="142" w:firstLine="42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_x0000_i1034" type="#_x0000_t75" style="width:103.9pt;height:61.8pt;mso-wrap-style:square;mso-position-horizontal-relative:page;mso-position-vertical-relative:page">
            <v:imagedata r:id="rId16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导体横截面积较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阻较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较小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导体横截面积较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阻较小电流较大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材料不同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无法判断电阻大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无法确定电流大小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导体串联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大小相等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2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山东东营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不变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滑动变阻器滑片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P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向左移动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下列判断正确的是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lastRenderedPageBreak/>
        <w:t xml:space="preserve"> </w:t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>
        <w:rPr>
          <w:rFonts w:ascii="宋体" w:hAnsi="宋体" w:cs="宋体" w:hint="eastAsia"/>
          <w:kern w:val="0"/>
          <w:sz w:val="21"/>
          <w:szCs w:val="21"/>
        </w:rPr>
        <w:tab/>
      </w:r>
      <w:r w:rsidR="00307500" w:rsidRPr="00E0318A">
        <w:rPr>
          <w:rFonts w:ascii="宋体" w:hAnsi="宋体" w:cs="宋体"/>
          <w:sz w:val="21"/>
          <w:szCs w:val="21"/>
        </w:rPr>
        <w:pict>
          <v:shape id="图片 100009" o:spid="_x0000_i1035" type="#_x0000_t75" style="width:125pt;height:89.65pt;mso-wrap-style:square;mso-position-horizontal-relative:page;mso-position-vertical-relative:page">
            <v:imagedata r:id="rId17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不变</w:t>
      </w:r>
      <w:r>
        <w:rPr>
          <w:rFonts w:ascii="宋体" w:hAnsi="宋体" w:cs="宋体" w:hint="eastAsia"/>
          <w:kern w:val="0"/>
          <w:sz w:val="21"/>
          <w:szCs w:val="21"/>
        </w:rPr>
        <w:t xml:space="preserve">     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大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小</w:t>
      </w:r>
      <w:r>
        <w:rPr>
          <w:rFonts w:ascii="宋体" w:hAnsi="宋体" w:cs="宋体" w:hint="eastAsia"/>
          <w:kern w:val="0"/>
          <w:sz w:val="21"/>
          <w:szCs w:val="21"/>
        </w:rPr>
        <w:t xml:space="preserve">     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变大</w:t>
      </w:r>
    </w:p>
    <w:p w:rsidR="00E0318A" w:rsidRDefault="00544D51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sz w:val="21"/>
          <w:szCs w:val="21"/>
        </w:rPr>
        <w:t>二、多选题（本大题共</w:t>
      </w:r>
      <w:r>
        <w:rPr>
          <w:rFonts w:ascii="宋体" w:hAnsi="宋体" w:cs="宋体" w:hint="eastAsia"/>
          <w:b/>
          <w:sz w:val="21"/>
          <w:szCs w:val="21"/>
        </w:rPr>
        <w:t>3</w:t>
      </w:r>
      <w:r>
        <w:rPr>
          <w:rFonts w:ascii="宋体" w:hAnsi="宋体" w:cs="宋体" w:hint="eastAsia"/>
          <w:b/>
          <w:sz w:val="21"/>
          <w:szCs w:val="21"/>
        </w:rPr>
        <w:t>道小题）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3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广东深圳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某同学如图所示的器材探究“影响导体电阻大小的因素”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为长度一样的镍铬合金丝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比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横截面积大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关于此实验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下列说法错误的是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 xml:space="preserve">                    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图片 673068317" o:spid="_x0000_i1036" type="#_x0000_t75" alt="figure" style="width:95.1pt;height:45.5pt;mso-wrap-style:square;mso-position-horizontal-relative:page;mso-position-vertical-relative:page">
            <v:imagedata r:id="rId18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小灯泡越亮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表示接入的合金丝电阻越大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利用此装置能探究导体电阻大小和横截面积的关系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利用此装置能探究导体电阻大小和长度的关系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利用此装置能探究导体电阻大小和材料的关系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4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辽宁大连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路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保持不变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为滑动变阻器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为定值电阻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片从最左端向右移动到中点的过程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下列说法正确的是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 xml:space="preserve">                      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图片 100006" o:spid="_x0000_i1037" type="#_x0000_t75" style="width:90.35pt;height:75.4pt;mso-wrap-style:square;mso-position-horizontal-relative:page;mso-position-vertical-relative:page">
            <v:imagedata r:id="rId19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变大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变大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不变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不变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与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的比值变小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与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的乘积变小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5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3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河北保定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分别为电流表或电压表中的某一个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变阻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片移动过程中两电表示数均发生改变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保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4.5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不变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定值电阻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=6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规格为“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5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.5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”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的量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~ 0.6A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的量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~ 3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当为保证电路中各元件均安全使用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则变阻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片移动过程中下列说法正确的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　　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307500" w:rsidP="00307500">
      <w:pPr>
        <w:widowControl/>
        <w:adjustRightInd/>
        <w:snapToGrid/>
        <w:ind w:leftChars="59" w:left="142" w:firstLine="42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_x0000_i1038" type="#_x0000_t75" style="width:103.25pt;height:74.7pt;mso-wrap-style:square;mso-position-horizontal-relative:page;mso-position-vertical-relative:page">
            <v:imagedata r:id="rId20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是电流表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是电压表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的示数最大值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.6A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动变阻器允许滑动的最大阻值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5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路总功率的最大值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.25W</w:t>
      </w:r>
    </w:p>
    <w:p w:rsidR="00E0318A" w:rsidRDefault="00544D51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sz w:val="21"/>
          <w:szCs w:val="21"/>
        </w:rPr>
        <w:t>三、填空题（本大题共</w:t>
      </w:r>
      <w:r>
        <w:rPr>
          <w:rFonts w:ascii="宋体" w:hAnsi="宋体" w:cs="宋体" w:hint="eastAsia"/>
          <w:b/>
          <w:sz w:val="21"/>
          <w:szCs w:val="21"/>
        </w:rPr>
        <w:t>6</w:t>
      </w:r>
      <w:r>
        <w:rPr>
          <w:rFonts w:ascii="宋体" w:hAnsi="宋体" w:cs="宋体" w:hint="eastAsia"/>
          <w:b/>
          <w:sz w:val="21"/>
          <w:szCs w:val="21"/>
        </w:rPr>
        <w:t>道小题）</w:t>
      </w:r>
    </w:p>
    <w:p w:rsidR="00E0318A" w:rsidRDefault="00544D51" w:rsidP="00307500">
      <w:pPr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6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河北保定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路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①、②、③是三个电表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或电流表</w:t>
      </w:r>
      <w:r>
        <w:rPr>
          <w:rFonts w:ascii="宋体" w:hAnsi="宋体" w:cs="宋体" w:hint="eastAsia"/>
          <w:kern w:val="0"/>
          <w:sz w:val="21"/>
          <w:szCs w:val="21"/>
        </w:rPr>
        <w:t>)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与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并联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路中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是电流表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是电压表</w:t>
      </w:r>
      <w:r>
        <w:rPr>
          <w:rFonts w:ascii="宋体" w:hAnsi="宋体" w:cs="宋体" w:hint="eastAsia"/>
          <w:kern w:val="0"/>
          <w:sz w:val="21"/>
          <w:szCs w:val="21"/>
        </w:rPr>
        <w:t>.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填序号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</w:p>
    <w:p w:rsidR="00E0318A" w:rsidRDefault="00307500" w:rsidP="00307500">
      <w:pPr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_x0000_i1039" type="#_x0000_t75" style="width:97.15pt;height:1in;mso-wrap-style:square;mso-position-horizontal-relative:page;mso-position-vertical-relative:page">
            <v:imagedata r:id="rId21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7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山东济南·九年级统考期中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实验室的滑动变阻器通过滑片改变接入电路中电阻丝的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来改变连入电路的电阻值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阻箱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lastRenderedPageBreak/>
        <w:pict>
          <v:shape id="图片 100015" o:spid="_x0000_i1040" type="#_x0000_t75" style="width:76.75pt;height:101.9pt;mso-wrap-style:square;mso-position-horizontal-relative:page;mso-position-vertical-relative:page">
            <v:imagedata r:id="rId22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8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安徽合肥·九年级期末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电源电压恒定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闭合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断开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4V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闭合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断开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6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则此时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若同时闭合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</w:t>
      </w:r>
    </w:p>
    <w:p w:rsidR="00E0318A" w:rsidRDefault="00307500" w:rsidP="00307500">
      <w:pPr>
        <w:widowControl/>
        <w:adjustRightInd/>
        <w:snapToGrid/>
        <w:ind w:leftChars="59" w:left="142" w:firstLine="420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图片 100014" o:spid="_x0000_i1041" type="#_x0000_t75" style="width:68.6pt;height:72.7pt;mso-wrap-style:square;mso-position-horizontal-relative:page;mso-position-vertical-relative:page">
            <v:imagedata r:id="rId23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19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广东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甲所示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由接点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转到接点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示数变化如图乙所示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则灯泡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的电压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V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_x0000_i1042" type="#_x0000_t75" alt="figure" style="width:173.2pt;height:74.05pt;mso-wrap-style:square;mso-position-horizontal-relative:page;mso-position-vertical-relative:page">
            <v:imagedata r:id="rId24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20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山西晋中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是一款网红发光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杯内倒入的液体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___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填“导体”或“绝缘体”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就会连通杯底电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使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材料制成的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ED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发光。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LED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灯又叫发光二极管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除了可以发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其导电性上的最大的特性就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图片 100011" o:spid="_x0000_i1043" type="#_x0000_t75" style="width:91pt;height:59.1pt;mso-wrap-style:square;mso-position-horizontal-relative:page;mso-position-vertical-relative:page">
            <v:imagedata r:id="rId25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21. 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•贺州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路中一根导线已经与滑动变阻器的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接线柱连接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当滑动变阻器的滑片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P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向左移动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要使滑动变阻器的电阻变小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另一根导线应与滑动变阻器的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 xml:space="preserve">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选填“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”、“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”或“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”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接线柱连接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滑动变阻器是通过改变接入电路中电阻丝的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来改变电阻的大小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color w:val="000000"/>
          <w:sz w:val="21"/>
          <w:szCs w:val="21"/>
        </w:rPr>
        <w:pict>
          <v:shape id="图片 20" o:spid="_x0000_i1044" type="#_x0000_t75" alt="菁优网：http://www.jyeoo.com" style="width:117.5pt;height:75.4pt;mso-wrap-style:square;mso-position-horizontal-relative:page;mso-position-vertical-relative:page">
            <v:imagedata r:id="rId26" o:title=""/>
          </v:shape>
        </w:pict>
      </w:r>
    </w:p>
    <w:p w:rsidR="00E0318A" w:rsidRDefault="00544D51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sz w:val="21"/>
          <w:szCs w:val="21"/>
        </w:rPr>
        <w:t>四、实验题（本大题共</w:t>
      </w:r>
      <w:r>
        <w:rPr>
          <w:rFonts w:ascii="宋体" w:hAnsi="宋体" w:cs="宋体" w:hint="eastAsia"/>
          <w:b/>
          <w:sz w:val="21"/>
          <w:szCs w:val="21"/>
        </w:rPr>
        <w:t>3</w:t>
      </w:r>
      <w:r>
        <w:rPr>
          <w:rFonts w:ascii="宋体" w:hAnsi="宋体" w:cs="宋体" w:hint="eastAsia"/>
          <w:b/>
          <w:sz w:val="21"/>
          <w:szCs w:val="21"/>
        </w:rPr>
        <w:t>道小题）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22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广东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某物理兴趣小组在“探究导体电阻大小与导体长度的关系”实验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他们在如图所示电路中的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点间接入待研究的电阻丝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恒定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忽略电阻丝电阻随温度变化的影响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待用电阻丝的规格如表格所示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 xml:space="preserve"> 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图片 1180255834" o:spid="_x0000_i1045" type="#_x0000_t75" alt="figure" style="width:59.1pt;height:59.75pt;mso-wrap-style:square;mso-position-horizontal-relative:page;mso-position-vertical-relative:page">
            <v:imagedata r:id="rId27" o:title=""/>
          </v:shape>
        </w:pict>
      </w:r>
      <w:r>
        <w:rPr>
          <w:rFonts w:ascii="宋体" w:hAnsi="宋体" w:cs="宋体" w:hint="eastAsia"/>
          <w:kern w:val="0"/>
          <w:sz w:val="21"/>
          <w:szCs w:val="21"/>
        </w:rPr>
        <w:t xml:space="preserve">     </w:t>
      </w:r>
      <w:r w:rsidR="00307500" w:rsidRPr="00E0318A">
        <w:rPr>
          <w:rFonts w:ascii="宋体" w:hAnsi="宋体" w:cs="宋体"/>
          <w:sz w:val="21"/>
          <w:szCs w:val="21"/>
        </w:rPr>
        <w:pict>
          <v:shape id="_x0000_i1046" type="#_x0000_t75" style="width:150.8pt;height:86.95pt;mso-wrap-style:square;mso-position-horizontal-relative:page;mso-position-vertical-relative:page">
            <v:imagedata r:id="rId28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(1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他们应选择序号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两根电阻丝来研究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  <w:lang w:eastAsia="en-US"/>
        </w:rPr>
        <w:t>(2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从表中所给电阻丝的规格看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还可以用这些电阻丝来做另一个探究实验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即探究导体电阻大小与导体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关系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这次你应该选择序号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两根电阻丝来做实验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23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3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安徽合肥·九年级合肥市第四十五中学校考期末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在“测量小灯泡电功率”的实验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恒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小灯泡的额定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.5V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动变阻器的规格为“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 1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”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lastRenderedPageBreak/>
        <w:pict>
          <v:shape id="_x0000_i1047" type="#_x0000_t75" style="width:296.15pt;height:86.95pt;mso-wrap-style:square;mso-position-horizontal-relative:page;mso-position-vertical-relative:page">
            <v:imagedata r:id="rId29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甲所示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发现只有电压有示数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经检查发现有根导线连接错误。请在错误导线上打“×”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并用笔画线代替导线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将电路连接正确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；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改正错误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移动滑动变阻器的滑片到某一位置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 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压表的示数如图乙所示。要测量小灯泡的额定功率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应将滑片适当向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选填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 xml:space="preserve"> 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“左”或“右”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动。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图丙是小灯泡的电流随电压变化关系的图象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根据图象可知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小灯泡的额定功率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_W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分析图丙可知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实验过程中小灯泡的电阻发生变化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阻变化的主要原因是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__________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24. 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•绥化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“探究影响导体电阻大小的因素”的实验装置如图所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在实验中使用四根电阻丝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其材料规格如表所示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sz w:val="21"/>
          <w:szCs w:val="21"/>
        </w:rPr>
        <w:pict>
          <v:shape id="图片 24" o:spid="_x0000_i1048" type="#_x0000_t75" style="width:283.25pt;height:91.7pt;mso-wrap-style:square;mso-position-horizontal-relative:page;mso-position-vertical-relative:page">
            <v:imagedata r:id="rId30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实验中通过观察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比较电阻丝电阻的大小。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实验中采用的研究方法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和转换法。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分别将编号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的电阻丝接入电路进行实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可得出结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导体的电阻大小与导体的材料有关。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4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分别将编号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的电阻丝接入电路进行实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可得出结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导体的电阻大小与导体的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有关。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5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分别将编号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的电阻丝接入电路进行实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其得到的实验结论被实际应用到了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 xml:space="preserve">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的工作原理中。</w:t>
      </w:r>
    </w:p>
    <w:p w:rsidR="00E0318A" w:rsidRDefault="00544D51" w:rsidP="00307500">
      <w:pPr>
        <w:widowControl/>
        <w:adjustRightInd/>
        <w:snapToGrid/>
        <w:ind w:leftChars="59" w:left="142" w:firstLineChars="100" w:firstLine="210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A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B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.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滑动变阻器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6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实验过程中某小组同学更换电阻丝后发现小灯泡亮度变化不明显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可用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   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u w:val="single"/>
          <w:lang w:eastAsia="en-US"/>
        </w:rPr>
        <w:t xml:space="preserve">　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代替小灯泡完成实验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color w:val="000000"/>
          <w:sz w:val="21"/>
          <w:szCs w:val="21"/>
        </w:rPr>
        <w:pict>
          <v:shape id="图片 25" o:spid="_x0000_i1049" type="#_x0000_t75" alt="菁优网：http://www.jyeoo.com" style="width:148.1pt;height:76.75pt;mso-wrap-style:square;mso-position-horizontal-relative:page;mso-position-vertical-relative:page">
            <v:imagedata r:id="rId31" o:title=""/>
          </v:shape>
        </w:pict>
      </w:r>
    </w:p>
    <w:p w:rsidR="00E0318A" w:rsidRDefault="00544D51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sz w:val="21"/>
          <w:szCs w:val="21"/>
        </w:rPr>
        <w:t>五、作图题（本大题共</w:t>
      </w:r>
      <w:r>
        <w:rPr>
          <w:rFonts w:ascii="宋体" w:hAnsi="宋体" w:cs="宋体" w:hint="eastAsia"/>
          <w:b/>
          <w:sz w:val="21"/>
          <w:szCs w:val="21"/>
        </w:rPr>
        <w:t>3</w:t>
      </w:r>
      <w:r>
        <w:rPr>
          <w:rFonts w:ascii="宋体" w:hAnsi="宋体" w:cs="宋体" w:hint="eastAsia"/>
          <w:b/>
          <w:sz w:val="21"/>
          <w:szCs w:val="21"/>
        </w:rPr>
        <w:t>道小题）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textAlignment w:val="center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kern w:val="0"/>
          <w:sz w:val="21"/>
          <w:szCs w:val="21"/>
        </w:rPr>
        <w:t>25. (2021</w:t>
      </w:r>
      <w:r>
        <w:rPr>
          <w:rFonts w:ascii="宋体" w:hAnsi="宋体" w:cs="宋体" w:hint="eastAsia"/>
          <w:bCs/>
          <w:kern w:val="0"/>
          <w:sz w:val="21"/>
          <w:szCs w:val="21"/>
        </w:rPr>
        <w:t>淮滨一中模拟</w:t>
      </w:r>
      <w:r>
        <w:rPr>
          <w:rFonts w:ascii="宋体" w:hAnsi="宋体" w:cs="宋体" w:hint="eastAsia"/>
          <w:bCs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用笔画线代替导线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将图中元件连接成串联电路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要求</w:t>
      </w:r>
      <w:r>
        <w:rPr>
          <w:rFonts w:ascii="宋体" w:hAnsi="宋体" w:cs="宋体" w:hint="eastAsia"/>
          <w:bCs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电压表测量灯泡两端的电压</w:t>
      </w:r>
      <w:r>
        <w:rPr>
          <w:rFonts w:ascii="宋体" w:hAnsi="宋体" w:cs="宋体" w:hint="eastAsia"/>
          <w:bCs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kern w:val="0"/>
          <w:sz w:val="21"/>
          <w:szCs w:val="21"/>
          <w:lang w:eastAsia="en-US"/>
        </w:rPr>
        <w:t>滑动变阻器向右滑动小灯变亮</w:t>
      </w:r>
      <w:r>
        <w:rPr>
          <w:rFonts w:ascii="宋体" w:hAnsi="宋体" w:cs="宋体" w:hint="eastAsia"/>
          <w:bCs/>
          <w:kern w:val="0"/>
          <w:sz w:val="21"/>
          <w:szCs w:val="21"/>
        </w:rPr>
        <w:t>.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sz w:val="21"/>
          <w:szCs w:val="21"/>
        </w:rPr>
        <w:pict>
          <v:shape id="图片 81" o:spid="_x0000_i1050" type="#_x0000_t75" alt=" " style="width:129.75pt;height:106.65pt;mso-wrap-style:square;mso-position-horizontal-relative:page;mso-position-vertical-relative:page">
            <v:imagedata r:id="rId32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26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九上·佛山月考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如图的电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有两根导线尚未连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请用笔画线代替导线补上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要求电压表能测量灯泡两端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滑动变阻器能调节灯泡的亮度。</w:t>
      </w:r>
    </w:p>
    <w:p w:rsidR="00E0318A" w:rsidRDefault="00307500" w:rsidP="00307500">
      <w:pPr>
        <w:widowControl/>
        <w:adjustRightInd/>
        <w:snapToGrid/>
        <w:ind w:leftChars="59" w:left="142" w:firstLineChars="130" w:firstLine="273"/>
        <w:jc w:val="left"/>
        <w:textAlignment w:val="center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_x0000_i1051" type="#_x0000_t75" style="width:165.05pt;height:107.3pt;mso-wrap-style:square;mso-position-horizontal-relative:page;mso-position-vertical-relative:page">
            <v:imagedata r:id="rId33" o:title=""/>
          </v:shape>
        </w:pic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lastRenderedPageBreak/>
        <w:t>27. 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•贵州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图所示实物电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请用笔画线代替导线按要求完成电路连接。要求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串联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只测量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两端的电压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不考虑电压表量程的选择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导线不交叉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bCs/>
          <w:color w:val="000000"/>
          <w:sz w:val="21"/>
          <w:szCs w:val="21"/>
        </w:rPr>
        <w:pict>
          <v:shape id="图片 28" o:spid="_x0000_i1052" type="#_x0000_t75" alt="菁优网：http://www.jyeoo.com" style="width:129.75pt;height:114.1pt;mso-wrap-style:square;mso-position-horizontal-relative:page;mso-position-vertical-relative:page">
            <v:imagedata r:id="rId34" o:title=""/>
          </v:shape>
        </w:pict>
      </w:r>
    </w:p>
    <w:p w:rsidR="00E0318A" w:rsidRDefault="00544D51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  <w:r>
        <w:rPr>
          <w:rFonts w:ascii="宋体" w:hAnsi="宋体" w:cs="宋体" w:hint="eastAsia"/>
          <w:b/>
          <w:sz w:val="21"/>
          <w:szCs w:val="21"/>
        </w:rPr>
        <w:t>六、综合题（本大题共</w:t>
      </w:r>
      <w:r>
        <w:rPr>
          <w:rFonts w:ascii="宋体" w:hAnsi="宋体" w:cs="宋体" w:hint="eastAsia"/>
          <w:b/>
          <w:sz w:val="21"/>
          <w:szCs w:val="21"/>
        </w:rPr>
        <w:t>3</w:t>
      </w:r>
      <w:r>
        <w:rPr>
          <w:rFonts w:ascii="宋体" w:hAnsi="宋体" w:cs="宋体" w:hint="eastAsia"/>
          <w:b/>
          <w:sz w:val="21"/>
          <w:szCs w:val="21"/>
        </w:rPr>
        <w:t>道小题）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28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辽宁大连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的电路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=30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=10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Ω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后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.2A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求</w:t>
      </w:r>
      <w:r>
        <w:rPr>
          <w:rFonts w:ascii="宋体" w:hAnsi="宋体" w:cs="宋体" w:hint="eastAsia"/>
          <w:kern w:val="0"/>
          <w:sz w:val="21"/>
          <w:szCs w:val="21"/>
        </w:rPr>
        <w:t>: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两端电压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通过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电流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干路中的电流</w:t>
      </w:r>
      <w:r>
        <w:rPr>
          <w:rFonts w:ascii="宋体" w:hAnsi="宋体" w:cs="宋体" w:hint="eastAsia"/>
          <w:kern w:val="0"/>
          <w:sz w:val="21"/>
          <w:szCs w:val="21"/>
        </w:rPr>
        <w:t>.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_x0000_i1053" type="#_x0000_t75" style="width:75.4pt;height:72.7pt;mso-wrap-style:square;mso-position-horizontal-relative:page;mso-position-vertical-relative:page">
            <v:imagedata r:id="rId35" o:title=""/>
          </v:shape>
        </w:pict>
      </w: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29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秋·广东惠州·九年级广东惠阳高级中学初中部校考期中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路中定值电阻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和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并联在电压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6V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电源上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.6A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示数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0.2A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求</w:t>
      </w:r>
      <w:r>
        <w:rPr>
          <w:rFonts w:ascii="宋体" w:hAnsi="宋体" w:cs="宋体" w:hint="eastAsia"/>
          <w:kern w:val="0"/>
          <w:sz w:val="21"/>
          <w:szCs w:val="21"/>
        </w:rPr>
        <w:t>: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定值电阻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R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大小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路中的总电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I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总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路消耗的总功率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 w:rsidRPr="00E0318A">
        <w:rPr>
          <w:rFonts w:ascii="宋体" w:hAnsi="宋体" w:cs="宋体"/>
          <w:sz w:val="21"/>
          <w:szCs w:val="21"/>
        </w:rPr>
        <w:pict>
          <v:shape id="图片 100020" o:spid="_x0000_i1054" type="#_x0000_t75" style="width:74.7pt;height:71.3pt;mso-wrap-style:square;mso-position-horizontal-relative:page;mso-position-vertical-relative:page">
            <v:imagedata r:id="rId36" o:title=""/>
          </v:shape>
        </w:pict>
      </w: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E0318A" w:rsidP="00307500">
      <w:pPr>
        <w:ind w:leftChars="59" w:left="142"/>
        <w:jc w:val="left"/>
        <w:rPr>
          <w:rFonts w:ascii="宋体" w:hAnsi="宋体" w:cs="宋体"/>
          <w:b/>
          <w:sz w:val="21"/>
          <w:szCs w:val="21"/>
        </w:rPr>
      </w:pP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30. 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02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·天津·统考中考真题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小明利用图甲所示电路研究“电流与电压关系”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闭合开关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S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动变阻器的滑片从右端移动到左端的整个过程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定值电阻的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-I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关系图像如图所示。其中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0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m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I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0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均为已知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源电压不变。请解答如下问题</w:t>
      </w:r>
      <w:r>
        <w:rPr>
          <w:rFonts w:ascii="宋体" w:hAnsi="宋体" w:cs="宋体" w:hint="eastAsia"/>
          <w:kern w:val="0"/>
          <w:sz w:val="21"/>
          <w:szCs w:val="21"/>
        </w:rPr>
        <w:t>: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写出电源电压值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在图乙所示的坐标系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画出滑片整个移动过程中滑动变阻器的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-I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关系图像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并标出端点的坐标</w:t>
      </w:r>
      <w:r>
        <w:rPr>
          <w:rFonts w:ascii="宋体" w:hAnsi="宋体" w:cs="宋体" w:hint="eastAsia"/>
          <w:kern w:val="0"/>
          <w:sz w:val="21"/>
          <w:szCs w:val="21"/>
        </w:rPr>
        <w:t>;</w:t>
      </w:r>
    </w:p>
    <w:p w:rsidR="00E0318A" w:rsidRDefault="00544D51" w:rsidP="00307500">
      <w:pPr>
        <w:widowControl/>
        <w:adjustRightInd/>
        <w:snapToGrid/>
        <w:ind w:leftChars="59" w:left="142"/>
        <w:jc w:val="left"/>
        <w:rPr>
          <w:rFonts w:ascii="宋体" w:hAnsi="宋体" w:cs="宋体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滑片移动过程中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当电压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V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示数由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变为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时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电流表示数增加了Δ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I</w:t>
      </w:r>
      <w:r>
        <w:rPr>
          <w:rFonts w:ascii="宋体" w:hAnsi="宋体" w:cs="宋体" w:hint="eastAsia"/>
          <w:kern w:val="0"/>
          <w:sz w:val="21"/>
          <w:szCs w:val="21"/>
        </w:rPr>
        <w:t>,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请你推导出定值电阻的电功率变化量Δ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P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的数学表达式</w:t>
      </w:r>
      <w:r>
        <w:rPr>
          <w:rFonts w:ascii="宋体" w:hAnsi="宋体" w:cs="宋体" w:hint="eastAsia"/>
          <w:kern w:val="0"/>
          <w:sz w:val="21"/>
          <w:szCs w:val="21"/>
        </w:rPr>
        <w:t>(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用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、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U</w:t>
      </w:r>
      <w:r>
        <w:rPr>
          <w:rFonts w:ascii="宋体" w:hAnsi="宋体" w:cs="宋体" w:hint="eastAsia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和Δ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I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表示</w:t>
      </w:r>
      <w:r>
        <w:rPr>
          <w:rFonts w:ascii="宋体" w:hAnsi="宋体" w:cs="宋体" w:hint="eastAsia"/>
          <w:kern w:val="0"/>
          <w:sz w:val="21"/>
          <w:szCs w:val="21"/>
        </w:rPr>
        <w:t>)</w:t>
      </w:r>
      <w:r>
        <w:rPr>
          <w:rFonts w:ascii="宋体" w:hAnsi="宋体" w:cs="宋体" w:hint="eastAsia"/>
          <w:kern w:val="0"/>
          <w:sz w:val="21"/>
          <w:szCs w:val="21"/>
          <w:lang w:eastAsia="en-US"/>
        </w:rPr>
        <w:t>。</w:t>
      </w:r>
    </w:p>
    <w:p w:rsidR="00E0318A" w:rsidRDefault="00307500" w:rsidP="00307500">
      <w:pPr>
        <w:widowControl/>
        <w:adjustRightInd/>
        <w:snapToGrid/>
        <w:ind w:leftChars="59" w:left="142"/>
        <w:jc w:val="left"/>
        <w:rPr>
          <w:rFonts w:ascii="宋体" w:hAnsi="宋体" w:cs="宋体" w:hint="eastAsia"/>
          <w:sz w:val="21"/>
          <w:szCs w:val="21"/>
        </w:rPr>
      </w:pPr>
      <w:r w:rsidRPr="00E0318A">
        <w:rPr>
          <w:rFonts w:ascii="宋体" w:hAnsi="宋体" w:cs="宋体"/>
          <w:sz w:val="21"/>
          <w:szCs w:val="21"/>
        </w:rPr>
        <w:pict>
          <v:shape id="图片 100022" o:spid="_x0000_i1055" type="#_x0000_t75" style="width:182.7pt;height:90.35pt;mso-wrap-style:square;mso-position-horizontal-relative:page;mso-position-vertical-relative:page">
            <v:imagedata r:id="rId37" o:title=""/>
          </v:shape>
        </w:pict>
      </w:r>
    </w:p>
    <w:p w:rsidR="00307500" w:rsidRDefault="00307500" w:rsidP="00307500">
      <w:pPr>
        <w:jc w:val="center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noProof/>
          <w:color w:val="000000"/>
          <w:szCs w:val="21"/>
        </w:rPr>
        <w:lastRenderedPageBreak/>
        <w:pict>
          <v:shape id="_x0000_s1057" type="#_x0000_t75" style="position:absolute;left:0;text-align:left;margin-left:924pt;margin-top:889pt;width:38pt;height:23pt;z-index:2;visibility:visible;mso-left-percent:-10001;mso-top-percent:-10001;mso-position-horizontal:absolute;mso-position-horizontal-relative:page;mso-position-vertical:absolute;mso-position-vertical-relative:page;mso-left-percent:-10001;mso-top-percent:-10001">
            <v:imagedata r:id="rId38" o:title=""/>
            <w10:wrap anchorx="page" anchory="margin"/>
          </v:shape>
        </w:pict>
      </w:r>
      <w:r>
        <w:rPr>
          <w:rFonts w:ascii="宋体" w:hAnsi="宋体" w:cs="宋体" w:hint="eastAsia"/>
          <w:b/>
          <w:color w:val="000000"/>
          <w:sz w:val="21"/>
          <w:szCs w:val="21"/>
        </w:rPr>
        <w:t>2023年九年级中考物理第三轮冲刺：电压和电阻-答案</w:t>
      </w:r>
    </w:p>
    <w:p w:rsidR="00307500" w:rsidRDefault="00307500" w:rsidP="00307500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color w:val="000000"/>
          <w:sz w:val="21"/>
          <w:szCs w:val="21"/>
        </w:rPr>
        <w:t>一、选择题（本大题共12道小题）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. 【答案】解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由图可知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选择的量程为0～3V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分度值是0.1V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指针所指的位置是2.5V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的示数为2.5V。故选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B。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. 【答案】D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. 【答案】A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【详解】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电路图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三盏灯串联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280" w:dyaOrig="360">
          <v:shape id="Object 1" o:spid="_x0000_i1056" type="#_x0000_t75" alt="eqIdb98c0459b264404fb70ef7ebd248d82f" style="width:10.2pt;height:13.6pt;mso-wrap-style:square;mso-position-horizontal-relative:page;mso-position-vertical-relative:page" o:ole="">
            <v:imagedata r:id="rId39" o:title="eqIdb98c0459b264404fb70ef7ebd248d82f"/>
          </v:shape>
          <o:OLEObject Type="Embed" ProgID="Equation.DSMT4" ShapeID="Object 1" DrawAspect="Content" ObjectID="_1745349078" r:id="rId40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测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300" w:dyaOrig="360">
          <v:shape id="Object 2" o:spid="_x0000_i1057" type="#_x0000_t75" alt="eqIdfabf9118e5a142abb492217c1f470f2c" style="width:11.55pt;height:14.25pt;mso-wrap-style:square;mso-position-horizontal-relative:page;mso-position-vertical-relative:page" o:ole="">
            <v:imagedata r:id="rId41" o:title="eqIdfabf9118e5a142abb492217c1f470f2c"/>
          </v:shape>
          <o:OLEObject Type="Embed" ProgID="Equation.DSMT4" ShapeID="Object 2" DrawAspect="Content" ObjectID="_1745349079" r:id="rId42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和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300" w:dyaOrig="360">
          <v:shape id="Object 3" o:spid="_x0000_i1058" type="#_x0000_t75" alt="eqId1269b2d67da54f35beacab7650b4f2fe" style="width:11.55pt;height:14.25pt;mso-wrap-style:square;mso-position-horizontal-relative:page;mso-position-vertical-relative:page" o:ole="">
            <v:imagedata r:id="rId43" o:title="eqId1269b2d67da54f35beacab7650b4f2fe"/>
          </v:shape>
          <o:OLEObject Type="Embed" ProgID="Equation.DSMT4" ShapeID="Object 3" DrawAspect="Content" ObjectID="_1745349080" r:id="rId44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端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1340" w:dyaOrig="360">
          <v:shape id="Object 4" o:spid="_x0000_i1059" type="#_x0000_t75" alt="eqIdc8775a1b65594865b659cfd64a806c07" style="width:48.9pt;height:12.9pt;mso-wrap-style:square;mso-position-horizontal-relative:page;mso-position-vertical-relative:page" o:ole="">
            <v:imagedata r:id="rId45" o:title="eqIdc8775a1b65594865b659cfd64a806c07"/>
          </v:shape>
          <o:OLEObject Type="Embed" ProgID="Equation.DSMT4" ShapeID="Object 4" DrawAspect="Content" ObjectID="_1745349081" r:id="rId46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①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300" w:dyaOrig="360">
          <v:shape id="Object 5" o:spid="_x0000_i1060" type="#_x0000_t75" alt="eqIdbcb27db118e64a8eaf9840b432f33f32" style="width:10.85pt;height:12.9pt;mso-wrap-style:square;mso-position-horizontal-relative:page;mso-position-vertical-relative:page" o:ole="">
            <v:imagedata r:id="rId47" o:title="eqIdbcb27db118e64a8eaf9840b432f33f32"/>
          </v:shape>
          <o:OLEObject Type="Embed" ProgID="Equation.DSMT4" ShapeID="Object 5" DrawAspect="Content" ObjectID="_1745349082" r:id="rId48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测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280" w:dyaOrig="360">
          <v:shape id="Object 6" o:spid="_x0000_i1061" type="#_x0000_t75" alt="eqId77d6ef2f36194a9dad31b4c8543ec218" style="width:11.55pt;height:14.25pt;mso-wrap-style:square;mso-position-horizontal-relative:page;mso-position-vertical-relative:page" o:ole="">
            <v:imagedata r:id="rId49" o:title="eqId77d6ef2f36194a9dad31b4c8543ec218"/>
          </v:shape>
          <o:OLEObject Type="Embed" ProgID="Equation.DSMT4" ShapeID="Object 6" DrawAspect="Content" ObjectID="_1745349083" r:id="rId50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和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300" w:dyaOrig="360">
          <v:shape id="Object 7" o:spid="_x0000_i1062" type="#_x0000_t75" alt="eqIdfabf9118e5a142abb492217c1f470f2c" style="width:11.55pt;height:14.25pt;mso-wrap-style:square;mso-position-horizontal-relative:page;mso-position-vertical-relative:page" o:ole="">
            <v:imagedata r:id="rId41" o:title="eqIdfabf9118e5a142abb492217c1f470f2c"/>
          </v:shape>
          <o:OLEObject Type="Embed" ProgID="Equation.DSMT4" ShapeID="Object 7" DrawAspect="Content" ObjectID="_1745349084" r:id="rId51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端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1320" w:dyaOrig="360">
          <v:shape id="Object 8" o:spid="_x0000_i1063" type="#_x0000_t75" alt="eqId80eeb310cbeb48ce85b0ed9b7dc86d33" style="width:49.6pt;height:13.6pt;mso-wrap-style:square;mso-position-horizontal-relative:page;mso-position-vertical-relative:page" o:ole="">
            <v:imagedata r:id="rId52" o:title="eqId80eeb310cbeb48ce85b0ed9b7dc86d33"/>
          </v:shape>
          <o:OLEObject Type="Embed" ProgID="Equation.DSMT4" ShapeID="Object 8" DrawAspect="Content" ObjectID="_1745349085" r:id="rId53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②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串联电路的电压特点知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1900" w:dyaOrig="360">
          <v:shape id="Object 9" o:spid="_x0000_i1064" type="#_x0000_t75" alt="eqIdbc1b0c780c3a45d5b3f2a2f2e1564546" style="width:73.35pt;height:13.6pt;mso-wrap-style:square;mso-position-horizontal-relative:page;mso-position-vertical-relative:page" o:ole="">
            <v:imagedata r:id="rId54" o:title="eqIdbc1b0c780c3a45d5b3f2a2f2e1564546"/>
          </v:shape>
          <o:OLEObject Type="Embed" ProgID="Equation.DSMT4" ShapeID="Object 9" DrawAspect="Content" ObjectID="_1745349086" r:id="rId55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③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联立①②③解得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300" w:dyaOrig="360">
          <v:shape id="Object 10" o:spid="_x0000_i1065" type="#_x0000_t75" alt="eqIdfabf9118e5a142abb492217c1f470f2c" style="width:11.55pt;height:14.25pt;mso-wrap-style:square;mso-position-horizontal-relative:page;mso-position-vertical-relative:page" o:ole="">
            <v:imagedata r:id="rId41" o:title="eqIdfabf9118e5a142abb492217c1f470f2c"/>
          </v:shape>
          <o:OLEObject Type="Embed" ProgID="Equation.DSMT4" ShapeID="Object 10" DrawAspect="Content" ObjectID="_1745349087" r:id="rId56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端的电压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880" w:dyaOrig="360">
          <v:shape id="Object 11" o:spid="_x0000_i1066" type="#_x0000_t75" alt="eqId2524dcb057a84cb58417e2034f22e1c0" style="width:32.6pt;height:13.6pt;mso-wrap-style:square;mso-position-horizontal-relative:page;mso-position-vertical-relative:page" o:ole="">
            <v:imagedata r:id="rId57" o:title="eqId2524dcb057a84cb58417e2034f22e1c0"/>
          </v:shape>
          <o:OLEObject Type="Embed" ProgID="Equation.DSMT4" ShapeID="Object 11" DrawAspect="Content" ObjectID="_1745349088" r:id="rId58"/>
        </w:objec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选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4. 【答案】B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5. 【答案】故选C。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6. 【答案】C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【详解】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图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开关闭合后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个灯泡串联在电路中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表测量电路中的电流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测量的是灯泡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端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根据串联电路的电压特点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电压表示数要小于电源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某个灯泡发生故障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灯泡都熄灭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表示数为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说明电路出现了断路现象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示数比原来还大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说明电压表与电源之间是接通的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测量的是电源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所以故障是与电压表并联的灯泡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综上所述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ABD错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C正确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选C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pStyle w:val="a3"/>
        <w:rPr>
          <w:rFonts w:hAnsi="宋体" w:cs="宋体"/>
          <w:bCs/>
          <w:color w:val="000000"/>
          <w:szCs w:val="21"/>
        </w:rPr>
      </w:pPr>
      <w:r>
        <w:rPr>
          <w:rFonts w:ascii="宋体" w:eastAsia="宋体" w:hAnsi="宋体" w:cs="宋体" w:hint="eastAsia"/>
          <w:bCs/>
          <w:color w:val="000000"/>
          <w:sz w:val="21"/>
          <w:szCs w:val="21"/>
        </w:rPr>
        <w:t xml:space="preserve">7. 【答案】C　 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ind w:left="273" w:hangingChars="130" w:hanging="273"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8. 【答案】解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A、开关闭合后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亮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说明有电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障类型为短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短路部分不工作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短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A错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B、当只有灯泡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开路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整个电路无电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闭合开关后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到电源为通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电压表有示数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B错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、当只有灯泡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开路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整个电路无电流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闭合开关后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到电源为断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电压表示数一定为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C正确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D、开关闭合后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示数为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可能是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短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此时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可以发光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也可能是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断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此时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不发光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D错误。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选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。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9. 【答案】C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若灯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该电路是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所以两灯泡都不会发光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A不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灯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该电路是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所以两灯泡都不会发光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B不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灯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灯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仍能发光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是测量的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也就是电源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为3V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C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灯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灯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仍能发光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原来是测量的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短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相当于测量导线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电压表示数应该接近0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不会是3V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D不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选C。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0. 【答案】B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1. 【答案】D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2. 【答案】C</w:t>
      </w:r>
    </w:p>
    <w:p w:rsidR="00307500" w:rsidRDefault="00307500" w:rsidP="00307500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color w:val="000000"/>
          <w:sz w:val="21"/>
          <w:szCs w:val="21"/>
        </w:rPr>
        <w:t>二、多选题（本大题共3道小题）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lastRenderedPageBreak/>
        <w:t>13. 【答案】AD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【详解】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小灯泡越亮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中的电流越大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表示接入电路的合金丝的电阻越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A错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B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探究导体电压大小与横截面积的关系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可以分别将a、b两根合金丝接入电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根合金丝的长度、材料相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但横截面积不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所以可以探究导体电阻与横截面积的关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B正确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不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利用此装置中的一根电阻丝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用夹子改变电阻丝的长度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也可以探究导体电阻大小和长度的关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C正确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不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D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因a、b两根合金丝的材料相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所以无法探究电阻与材料的关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D错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符合题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选AD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4. 【答案】BC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5. 【答案】AD</w:t>
      </w:r>
    </w:p>
    <w:p w:rsidR="00307500" w:rsidRDefault="00307500" w:rsidP="00307500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color w:val="000000"/>
          <w:sz w:val="21"/>
          <w:szCs w:val="21"/>
        </w:rPr>
        <w:t>三、填空题（本大题共6道小题）</w:t>
      </w:r>
    </w:p>
    <w:p w:rsidR="00307500" w:rsidRDefault="00307500" w:rsidP="00307500">
      <w:pPr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6. 【答案】①③     ②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7. 【答案】长度     3658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[1]实验室常用的滑动变阻器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它是改变接入电路中的电阻丝的长度来改变电阻的器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接入电路的电阻丝长度越长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中的电阻越大。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[2]电阻箱的示数为R=3×1000Ω+6×100Ω+5×10Ω+8×1Ω=3658Ω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8. 【答案】2     6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19. 【答案】4    6    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【详解】[1][2]当开关S由接点1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只有灯泡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接入电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电压为电源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当开关S由1到接点2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灯泡串联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电压表测灯泡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的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电压小于电源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电源电压为6V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灯泡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的电压为2V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灯泡L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端的电压是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2380" w:dyaOrig="360">
          <v:shape id="Object 12" o:spid="_x0000_i1067" type="#_x0000_t75" alt="eqId50c64da2033e4171969f97b34a7bcf84" style="width:97.8pt;height:14.95pt;mso-wrap-style:square;mso-position-horizontal-relative:page;mso-position-vertical-relative:page" o:ole="">
            <v:imagedata r:id="rId59" o:title="eqId50c64da2033e4171969f97b34a7bcf84"/>
          </v:shape>
          <o:OLEObject Type="Embed" ProgID="Equation.DSMT4" ShapeID="Object 12" DrawAspect="Content" ObjectID="_1745349089" r:id="rId60"/>
        </w:objec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0. 【答案】导体     半导体     单向导电性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1. 【答案】解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滑动变阻器是通过改变连入电路中电阻线的长度来改变电阻的大小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路中一根导线已经与滑动变阻器的B接线柱连接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当滑动变阻器的滑片P向左移动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要使滑动变阻器的电阻变小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则变阻器接入电路中电阻线的长度要变短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所以另一根导线应该与C接线柱连接。故答案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长度。</w:t>
      </w:r>
    </w:p>
    <w:p w:rsidR="00307500" w:rsidRDefault="00307500" w:rsidP="00307500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color w:val="000000"/>
          <w:sz w:val="21"/>
          <w:szCs w:val="21"/>
        </w:rPr>
        <w:t>四、实验题（本大题共3道小题）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22. 【答案】3、4    横截面积    2、4    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【详解】(1)[1]要探究导体电阻大小与导体长度的关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根据控制变量法的思路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应该选择材料和横截面积都相同的两根电阻丝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从表格中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序号3和序号4的材料、横截面积都相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所以应选择序号3与序号4的两根电阻丝来研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(2)[2][3]从表中所给电阻丝的规格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序号2、3、4的材料都相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长度和横截面积不完全相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而序号2和4的材料、长度都相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只有横截面积不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可以用2、4探究电阻与横截面积的关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.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23. 【答案】 </w:t>
      </w:r>
      <w:r w:rsidRPr="002D0C37">
        <w:rPr>
          <w:rFonts w:ascii="宋体" w:hAnsi="宋体" w:cs="宋体"/>
          <w:color w:val="000000"/>
          <w:sz w:val="21"/>
          <w:szCs w:val="21"/>
        </w:rPr>
        <w:pict>
          <v:shape id="图片 221491277" o:spid="_x0000_i1068" type="#_x0000_t75" style="width:136.55pt;height:89.65pt;mso-wrap-style:square;mso-position-horizontal-relative:page;mso-position-vertical-relative:page">
            <v:imagedata r:id="rId61" o:title=""/>
          </v:shape>
        </w:pi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     左     0.625     灯泡电阻随温度的升高而增大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4. 【答案】解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将不同的电阻丝接入电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流大小不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灯泡亮度不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因此实验中是通过观察灯泡亮度来比较电阻大小的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这种研究问题的方法叫做转换法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影响导体电阻大小的因素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导体的材料、长度和横截面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在研究电阻与其中某个因素的关系时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要采用控制变量法的思想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所以本实验采用的研究方法是控制变量法和转换法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要探究导体的电阻与导体材料的关系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应控制长度和横截面积相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而材料不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因此应将编号为A、B的电阻丝接入电路进行实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4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果选用编号为B、C两根电阻丝进行实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即此时的长度和材料相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但横截面积不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是为了验证导体的电阻与横截面积的关系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lastRenderedPageBreak/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5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果选用编号为C、D两根电阻丝进行实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即此时的材料和横截面积相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但长度不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从而得出结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在材料和横截面积相同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导体长度越长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阻越大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该结论被实际应用到了滑动变阻器的工作原理中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选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6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发现小灯泡的亮度变化不明显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则电路的电流变化较小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由于电流表能精确测量电流的大小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所以可在电路中串联一个电流表代替小灯泡完成实验。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故答案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小灯泡的亮度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控制变量法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A、B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4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横截面积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5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C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6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流表。</w:t>
      </w:r>
    </w:p>
    <w:p w:rsidR="00307500" w:rsidRDefault="00307500" w:rsidP="00307500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color w:val="000000"/>
          <w:sz w:val="21"/>
          <w:szCs w:val="21"/>
        </w:rPr>
        <w:t>五、作图题（本大题共3道小题）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5. 【答案】如图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sz w:val="21"/>
          <w:szCs w:val="21"/>
        </w:rPr>
      </w:pPr>
      <w:r w:rsidRPr="002D0C37">
        <w:rPr>
          <w:rFonts w:ascii="宋体" w:hAnsi="宋体" w:cs="宋体"/>
          <w:bCs/>
          <w:color w:val="000000"/>
          <w:sz w:val="21"/>
          <w:szCs w:val="21"/>
        </w:rPr>
        <w:pict>
          <v:shape id="图片 82" o:spid="_x0000_i1069" type="#_x0000_t75" alt=" " style="width:107.3pt;height:89.65pt;mso-wrap-style:square;mso-position-horizontal-relative:page;mso-position-vertical-relative:page">
            <v:imagedata r:id="rId62" o:title=""/>
          </v:shape>
        </w:pic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6. 【答案】解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: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/>
          <w:color w:val="000000"/>
          <w:sz w:val="21"/>
          <w:szCs w:val="21"/>
        </w:rPr>
        <w:pict>
          <v:shape id="图片 27" o:spid="_x0000_i1070" type="#_x0000_t75" style="width:130.4pt;height:91pt;mso-position-horizontal-relative:page;mso-position-vertical-relative:page">
            <v:fill o:detectmouseclick="t"/>
            <v:imagedata r:id="rId63" o:title=""/>
          </v:shape>
        </w:pic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27. 【答案】解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由题意知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两灯串联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应将两灯依次连接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电压表只测量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两端的电压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将电压表正接线柱与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右侧接线柱相连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即与L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并联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  <w:lang w:eastAsia="en-US"/>
        </w:rPr>
        <w:t>如图所示</w:t>
      </w:r>
      <w:r>
        <w:rPr>
          <w:rFonts w:ascii="宋体" w:hAnsi="宋体" w:cs="宋体" w:hint="eastAsia"/>
          <w:bCs/>
          <w:color w:val="000000"/>
          <w:kern w:val="0"/>
          <w:sz w:val="21"/>
          <w:szCs w:val="21"/>
        </w:rPr>
        <w:t>: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bCs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/>
          <w:bCs/>
          <w:color w:val="000000"/>
          <w:sz w:val="21"/>
          <w:szCs w:val="21"/>
        </w:rPr>
        <w:pict>
          <v:shape id="图片 16" o:spid="_x0000_i1071" type="#_x0000_t75" alt="菁优网：http://www.jyeoo.com" style="width:121.6pt;height:107.3pt;mso-wrap-style:square;mso-position-horizontal-relative:page;mso-position-vertical-relative:page">
            <v:imagedata r:id="rId64" o:title=""/>
          </v:shape>
        </w:pict>
      </w:r>
    </w:p>
    <w:p w:rsidR="00307500" w:rsidRDefault="00307500" w:rsidP="00307500">
      <w:pPr>
        <w:jc w:val="left"/>
        <w:rPr>
          <w:rFonts w:ascii="宋体" w:hAnsi="宋体" w:cs="宋体"/>
          <w:b/>
          <w:color w:val="000000"/>
          <w:sz w:val="21"/>
          <w:szCs w:val="21"/>
        </w:rPr>
      </w:pPr>
      <w:r>
        <w:rPr>
          <w:rFonts w:ascii="宋体" w:hAnsi="宋体" w:cs="宋体" w:hint="eastAsia"/>
          <w:b/>
          <w:color w:val="000000"/>
          <w:sz w:val="21"/>
          <w:szCs w:val="21"/>
        </w:rPr>
        <w:t>六、综合题（本大题共3道小题）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28. 【答案】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6V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0.6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0.8A</w:t>
      </w:r>
    </w:p>
    <w:p w:rsidR="00307500" w:rsidRDefault="00307500" w:rsidP="00307500">
      <w:pPr>
        <w:jc w:val="left"/>
        <w:rPr>
          <w:rFonts w:ascii="宋体" w:hAnsi="宋体" w:cs="宋体"/>
          <w:color w:val="000000"/>
          <w:sz w:val="21"/>
          <w:szCs w:val="21"/>
        </w:rPr>
      </w:pP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29. 【答案】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0Ω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0.8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4.8W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解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: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电路图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阻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和电阻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并联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表A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测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支路的电流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值为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=0.6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并联电路的电压规律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两端电压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等于电源电压U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=U=6V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欧姆定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I=</w:t>
      </w:r>
      <w:r w:rsidRPr="002D0C37">
        <w:rPr>
          <w:rFonts w:ascii="宋体" w:hAnsi="宋体" w:cs="宋体" w:hint="eastAsia"/>
          <w:color w:val="000000"/>
          <w:position w:val="-20"/>
          <w:sz w:val="21"/>
          <w:szCs w:val="21"/>
        </w:rPr>
        <w:object w:dxaOrig="260" w:dyaOrig="499">
          <v:shape id="Object 17" o:spid="_x0000_i1072" type="#_x0000_t75" style="width:12.9pt;height:25.15pt;mso-wrap-style:square;mso-position-horizontal-relative:page;mso-position-vertical-relative:page" o:ole="">
            <v:imagedata r:id="rId65" o:title=""/>
          </v:shape>
          <o:OLEObject Type="Embed" ProgID="Equations" ShapeID="Object 17" DrawAspect="Content" ObjectID="_1745349090" r:id="rId66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可得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为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=</w:t>
      </w:r>
      <w:r w:rsidRPr="002D0C37">
        <w:rPr>
          <w:rFonts w:ascii="宋体" w:hAnsi="宋体" w:cs="宋体" w:hint="eastAsia"/>
          <w:color w:val="000000"/>
          <w:position w:val="-24"/>
          <w:sz w:val="21"/>
          <w:szCs w:val="21"/>
        </w:rPr>
        <w:object w:dxaOrig="320" w:dyaOrig="540">
          <v:shape id="Object 18" o:spid="_x0000_i1073" type="#_x0000_t75" style="width:16.3pt;height:27.15pt;mso-wrap-style:square;mso-position-horizontal-relative:page;mso-position-vertical-relative:page" o:ole="">
            <v:imagedata r:id="rId67" o:title=""/>
          </v:shape>
          <o:OLEObject Type="Embed" ProgID="Equations" ShapeID="Object 18" DrawAspect="Content" ObjectID="_1745349091" r:id="rId68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=10W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 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电路图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表A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测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支路的电流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值为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=0.2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因并联电路中总电流等于各支路电流之和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中的总电流为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=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+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=0.6A+0.2A=0.8A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 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源电压U=6V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总电流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总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=0.8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则电路消耗的总功率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P=U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总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=6V×0.8A=4.8W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 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答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: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R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的大小为10Ω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中的总电流I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总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为0.8A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消耗的总功率为4.8W。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30. 【答案】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Um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 w:rsidRPr="002D0C37">
        <w:rPr>
          <w:rFonts w:ascii="宋体" w:hAnsi="宋体" w:cs="宋体"/>
          <w:color w:val="000000"/>
          <w:sz w:val="21"/>
          <w:szCs w:val="21"/>
        </w:rPr>
        <w:pict>
          <v:shape id="图片 1136236352" o:spid="_x0000_i1074" type="#_x0000_t75" style="width:165.05pt;height:134.5pt;mso-wrap-style:square;mso-position-horizontal-relative:page;mso-position-vertical-relative:page">
            <v:imagedata r:id="rId69" o:title=""/>
          </v:shape>
        </w:pi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(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+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△I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lastRenderedPageBreak/>
        <w:t>解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: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电路图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与滑动变阻器串联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流表测电路中电流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V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测定值电阻两端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压表V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测滑动变阻器两端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滑动变阻器接入电路中的阻值越小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中电流越大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两端电压越大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图乙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路中电流最大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定值电阻两端电压最大为Um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因此时滑动变阻器接入电路中的阻值为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此时电源电压等于定值电阻两端电压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即电源电压为Um。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因定值电阻与滑动变阻器两端电压之和等于电源电压不变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当电路中电流最小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串联电路的电压规律可知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滑动变阻器两端的电压最大为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滑大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=Um-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  <w:lang w:eastAsia="en-US"/>
        </w:rPr>
        <w:t>0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当滑动变阻器接入电路中的阻值最小为零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滑动变阻器两端电压为零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由欧姆定律可得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此时电路中的最大电流为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2260" w:dyaOrig="980">
          <v:shape id="Object 20" o:spid="_x0000_i1075" type="#_x0000_t75" alt="eqIde16ab23dbe6fe95b6a69a72a92a1311f" style="width:99.15pt;height:42.8pt;mso-wrap-style:square;mso-position-horizontal-relative:page;mso-position-vertical-relative:page" o:ole="">
            <v:imagedata r:id="rId70" o:title="eqIde16ab23dbe6fe95b6a69a72a92a1311f"/>
          </v:shape>
          <o:OLEObject Type="Embed" ProgID="Equation.DSMT4" ShapeID="Object 20" DrawAspect="Content" ObjectID="_1745349092" r:id="rId71"/>
        </w:objec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故滑片整个移动过程中滑动变阻器的U-I关系图像如下图所示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/>
          <w:color w:val="000000"/>
          <w:sz w:val="21"/>
          <w:szCs w:val="21"/>
        </w:rPr>
        <w:pict>
          <v:shape id="图片 596035563" o:spid="_x0000_i1076" type="#_x0000_t75" style="width:150.1pt;height:121.6pt;mso-wrap-style:square;mso-position-horizontal-relative:page;mso-position-vertical-relative:page">
            <v:imagedata r:id="rId72" o:title=""/>
          </v:shape>
        </w:pic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设定值电阻的阻值为R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则由</w:t>
      </w: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900" w:dyaOrig="660">
          <v:shape id="Object 22" o:spid="_x0000_i1077" type="#_x0000_t75" alt="eqIdbae383e4223ac84a529ef976ebd5f1ba" style="width:39.4pt;height:32.6pt;mso-wrap-style:square;mso-position-horizontal-relative:page;mso-position-vertical-relative:page" o:ole="">
            <v:imagedata r:id="rId73" o:title="eqIdbae383e4223ac84a529ef976ebd5f1ba"/>
          </v:shape>
          <o:OLEObject Type="Embed" ProgID="Equation.DSMT4" ShapeID="Object 22" DrawAspect="Content" ObjectID="_1745349093" r:id="rId74"/>
        </w:obje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可得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,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的电功率变化量为</w:t>
      </w:r>
    </w:p>
    <w:p w:rsidR="00307500" w:rsidRDefault="00307500" w:rsidP="00307500">
      <w:pPr>
        <w:widowControl/>
        <w:adjustRightInd/>
        <w:snapToGrid/>
        <w:jc w:val="left"/>
        <w:textAlignment w:val="center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 w:rsidRPr="002D0C37">
        <w:rPr>
          <w:rFonts w:ascii="宋体" w:hAnsi="宋体" w:cs="宋体" w:hint="eastAsia"/>
          <w:color w:val="000000"/>
          <w:sz w:val="21"/>
          <w:szCs w:val="21"/>
        </w:rPr>
        <w:object w:dxaOrig="5100" w:dyaOrig="700">
          <v:shape id="Object 23" o:spid="_x0000_i1078" type="#_x0000_t75" alt="eqId28e93179e552ba34dd7e1902b1c9a679" style="width:224.15pt;height:31.25pt;mso-wrap-style:square;mso-position-horizontal-relative:page;mso-position-vertical-relative:page" o:ole="">
            <v:imagedata r:id="rId75" o:title="eqId28e93179e552ba34dd7e1902b1c9a679"/>
          </v:shape>
          <o:OLEObject Type="Embed" ProgID="Equation.DSMT4" ShapeID="Object 23" DrawAspect="Content" ObjectID="_1745349094" r:id="rId76"/>
        </w:objec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答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: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电源电压值为Um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  <w:rPr>
          <w:rFonts w:ascii="宋体" w:hAnsi="宋体" w:cs="宋体"/>
          <w:color w:val="000000"/>
          <w:kern w:val="0"/>
          <w:sz w:val="21"/>
          <w:szCs w:val="21"/>
          <w:lang w:eastAsia="en-US"/>
        </w:rPr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 w:rsidRPr="002D0C37">
        <w:rPr>
          <w:rFonts w:ascii="宋体" w:hAnsi="宋体" w:cs="宋体"/>
          <w:color w:val="000000"/>
          <w:sz w:val="21"/>
          <w:szCs w:val="21"/>
        </w:rPr>
        <w:pict>
          <v:shape id="图片 26113882" o:spid="_x0000_i1079" type="#_x0000_t75" style="width:161.65pt;height:131.75pt;mso-wrap-style:square;mso-position-horizontal-relative:page;mso-position-vertical-relative:page">
            <v:imagedata r:id="rId72" o:title=""/>
          </v:shape>
        </w:pic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;</w:t>
      </w:r>
    </w:p>
    <w:p w:rsidR="00307500" w:rsidRDefault="00307500" w:rsidP="00307500">
      <w:pPr>
        <w:widowControl/>
        <w:adjustRightInd/>
        <w:snapToGrid/>
        <w:jc w:val="left"/>
      </w:pPr>
      <w:r>
        <w:rPr>
          <w:rFonts w:ascii="宋体" w:hAnsi="宋体" w:cs="宋体" w:hint="eastAsia"/>
          <w:color w:val="000000"/>
          <w:kern w:val="0"/>
          <w:sz w:val="21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3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定值电阻的电功率变化量ΔP的数学表达式为Δ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P=(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2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+U</w:t>
      </w:r>
      <w:r>
        <w:rPr>
          <w:rFonts w:ascii="宋体" w:hAnsi="宋体" w:cs="宋体" w:hint="eastAsia"/>
          <w:color w:val="000000"/>
          <w:kern w:val="0"/>
          <w:sz w:val="21"/>
          <w:szCs w:val="21"/>
          <w:vertAlign w:val="subscript"/>
        </w:rPr>
        <w:t>1</w:t>
      </w:r>
      <w:r>
        <w:rPr>
          <w:rFonts w:ascii="宋体" w:hAnsi="宋体" w:cs="宋体" w:hint="eastAsia"/>
          <w:color w:val="000000"/>
          <w:kern w:val="0"/>
          <w:sz w:val="21"/>
          <w:szCs w:val="21"/>
        </w:rPr>
        <w:t>)△I</w:t>
      </w:r>
      <w:r>
        <w:rPr>
          <w:rFonts w:ascii="宋体" w:hAnsi="宋体" w:cs="宋体" w:hint="eastAsia"/>
          <w:color w:val="000000"/>
          <w:kern w:val="0"/>
          <w:sz w:val="21"/>
          <w:szCs w:val="21"/>
          <w:lang w:eastAsia="en-US"/>
        </w:rPr>
        <w:t>。</w:t>
      </w:r>
    </w:p>
    <w:sectPr w:rsidR="00307500" w:rsidSect="00307500">
      <w:headerReference w:type="even" r:id="rId77"/>
      <w:headerReference w:type="first" r:id="rId78"/>
      <w:pgSz w:w="11906" w:h="16838"/>
      <w:pgMar w:top="993" w:right="566" w:bottom="851" w:left="56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4D51" w:rsidRDefault="00544D51" w:rsidP="00E0318A">
      <w:r>
        <w:separator/>
      </w:r>
    </w:p>
  </w:endnote>
  <w:endnote w:type="continuationSeparator" w:id="0">
    <w:p w:rsidR="00544D51" w:rsidRDefault="00544D51" w:rsidP="00E031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charset w:val="86"/>
    <w:family w:val="auto"/>
    <w:pitch w:val="default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4D51" w:rsidRDefault="00544D51" w:rsidP="00E0318A">
      <w:r>
        <w:separator/>
      </w:r>
    </w:p>
  </w:footnote>
  <w:footnote w:type="continuationSeparator" w:id="0">
    <w:p w:rsidR="00544D51" w:rsidRDefault="00544D51" w:rsidP="00E031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18A" w:rsidRDefault="00E0318A">
    <w:pPr>
      <w:pStyle w:val="a5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5962329" o:spid="_x0000_s2049" type="#_x0000_t75" style="position:absolute;left:0;text-align:left;margin-left:0;margin-top:0;width:187.4pt;height:187.4pt;z-index:-1;mso-position-horizontal:center;mso-position-horizontal-relative:margin;mso-position-vertical:center;mso-position-vertical-relative:margin" o:allowincell="f">
          <v:imagedata r:id="rId1" o:title="Logonew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18A" w:rsidRDefault="00E0318A">
    <w:pPr>
      <w:pStyle w:val="a5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5962328" o:spid="_x0000_s2054" type="#_x0000_t75" style="position:absolute;left:0;text-align:left;margin-left:0;margin-top:0;width:187.4pt;height:187.4pt;z-index:-2;mso-position-horizontal:center;mso-position-horizontal-relative:margin;mso-position-vertical:center;mso-position-vertical-relative:margin" o:allowincell="f">
          <v:imagedata r:id="rId1" o:title="Logonew" gain="19661f" blacklevel="22938f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commondata" w:val="eyJoZGlkIjoiY2I5YzUzZDRkZjlkOGY5MDQwMWIzMDYxZDU1YWU2NzMifQ=="/>
  </w:docVars>
  <w:rsids>
    <w:rsidRoot w:val="00BB6405"/>
    <w:rsid w:val="000161C1"/>
    <w:rsid w:val="00036AEE"/>
    <w:rsid w:val="000A2E31"/>
    <w:rsid w:val="001349B9"/>
    <w:rsid w:val="00235360"/>
    <w:rsid w:val="00286F2F"/>
    <w:rsid w:val="00307500"/>
    <w:rsid w:val="003E1F05"/>
    <w:rsid w:val="004151FC"/>
    <w:rsid w:val="00426BCE"/>
    <w:rsid w:val="00544D51"/>
    <w:rsid w:val="00584F1B"/>
    <w:rsid w:val="008836DC"/>
    <w:rsid w:val="009D705F"/>
    <w:rsid w:val="009E59AF"/>
    <w:rsid w:val="00B3746D"/>
    <w:rsid w:val="00B95C63"/>
    <w:rsid w:val="00BA025E"/>
    <w:rsid w:val="00BB1132"/>
    <w:rsid w:val="00BB6405"/>
    <w:rsid w:val="00C02FC6"/>
    <w:rsid w:val="00C25E99"/>
    <w:rsid w:val="00C80303"/>
    <w:rsid w:val="00D87142"/>
    <w:rsid w:val="00E0318A"/>
    <w:rsid w:val="00E5049A"/>
    <w:rsid w:val="00E94940"/>
    <w:rsid w:val="00FC4F8E"/>
    <w:rsid w:val="3ADF755D"/>
    <w:rsid w:val="507E36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qFormat="1"/>
    <w:lsdException w:name="Normal Table" w:semiHidden="0"/>
    <w:lsdException w:name="Table Grid" w:semiHidden="0" w:uiPriority="39" w:unhideWhenUsed="0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</w:latentStyles>
  <w:style w:type="paragraph" w:default="1" w:styleId="a">
    <w:name w:val="Normal"/>
    <w:qFormat/>
    <w:rsid w:val="00E0318A"/>
    <w:pPr>
      <w:widowControl w:val="0"/>
      <w:adjustRightInd w:val="0"/>
      <w:snapToGrid w:val="0"/>
      <w:jc w:val="both"/>
    </w:pPr>
    <w:rPr>
      <w:rFonts w:ascii="Times New Roman" w:eastAsia="宋体" w:hAnsi="Times New Roman"/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sid w:val="00E0318A"/>
    <w:pPr>
      <w:adjustRightInd/>
      <w:snapToGrid/>
    </w:pPr>
    <w:rPr>
      <w:rFonts w:eastAsia="Times New Roman"/>
      <w:szCs w:val="24"/>
    </w:rPr>
  </w:style>
  <w:style w:type="paragraph" w:styleId="a4">
    <w:name w:val="footer"/>
    <w:basedOn w:val="a"/>
    <w:link w:val="Char"/>
    <w:uiPriority w:val="99"/>
    <w:unhideWhenUsed/>
    <w:rsid w:val="00E0318A"/>
    <w:pPr>
      <w:tabs>
        <w:tab w:val="center" w:pos="4153"/>
        <w:tab w:val="right" w:pos="8306"/>
      </w:tabs>
      <w:jc w:val="left"/>
    </w:pPr>
    <w:rPr>
      <w:rFonts w:ascii="等线" w:eastAsia="等线" w:hAnsi="等线"/>
      <w:sz w:val="18"/>
      <w:szCs w:val="18"/>
      <w:lang/>
    </w:rPr>
  </w:style>
  <w:style w:type="character" w:customStyle="1" w:styleId="Char">
    <w:name w:val="页脚 Char"/>
    <w:link w:val="a4"/>
    <w:uiPriority w:val="99"/>
    <w:rsid w:val="00E0318A"/>
    <w:rPr>
      <w:kern w:val="2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0318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rFonts w:ascii="等线" w:eastAsia="等线" w:hAnsi="等线"/>
      <w:sz w:val="18"/>
      <w:szCs w:val="18"/>
      <w:lang/>
    </w:rPr>
  </w:style>
  <w:style w:type="character" w:customStyle="1" w:styleId="Char0">
    <w:name w:val="页眉 Char"/>
    <w:link w:val="a5"/>
    <w:uiPriority w:val="99"/>
    <w:rsid w:val="00E0318A"/>
    <w:rPr>
      <w:kern w:val="2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0750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07500"/>
    <w:rPr>
      <w:rFonts w:ascii="Times New Roman" w:eastAsia="宋体" w:hAnsi="Times New Roman"/>
      <w:kern w:val="2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wmf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oleObject" Target="embeddings/oleObject2.bin"/><Relationship Id="rId47" Type="http://schemas.openxmlformats.org/officeDocument/2006/relationships/image" Target="media/image38.wmf"/><Relationship Id="rId50" Type="http://schemas.openxmlformats.org/officeDocument/2006/relationships/oleObject" Target="embeddings/oleObject6.bin"/><Relationship Id="rId55" Type="http://schemas.openxmlformats.org/officeDocument/2006/relationships/oleObject" Target="embeddings/oleObject9.bin"/><Relationship Id="rId63" Type="http://schemas.openxmlformats.org/officeDocument/2006/relationships/image" Target="media/image46.png"/><Relationship Id="rId68" Type="http://schemas.openxmlformats.org/officeDocument/2006/relationships/oleObject" Target="embeddings/oleObject14.bin"/><Relationship Id="rId76" Type="http://schemas.openxmlformats.org/officeDocument/2006/relationships/oleObject" Target="embeddings/oleObject17.bin"/><Relationship Id="rId7" Type="http://schemas.openxmlformats.org/officeDocument/2006/relationships/image" Target="media/image2.png"/><Relationship Id="rId71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oleObject" Target="embeddings/oleObject1.bin"/><Relationship Id="rId45" Type="http://schemas.openxmlformats.org/officeDocument/2006/relationships/image" Target="media/image37.wmf"/><Relationship Id="rId53" Type="http://schemas.openxmlformats.org/officeDocument/2006/relationships/oleObject" Target="embeddings/oleObject8.bin"/><Relationship Id="rId58" Type="http://schemas.openxmlformats.org/officeDocument/2006/relationships/oleObject" Target="embeddings/oleObject11.bin"/><Relationship Id="rId66" Type="http://schemas.openxmlformats.org/officeDocument/2006/relationships/oleObject" Target="embeddings/oleObject13.bin"/><Relationship Id="rId74" Type="http://schemas.openxmlformats.org/officeDocument/2006/relationships/oleObject" Target="embeddings/oleObject16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44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oleObject" Target="embeddings/oleObject3.bin"/><Relationship Id="rId52" Type="http://schemas.openxmlformats.org/officeDocument/2006/relationships/image" Target="media/image40.wmf"/><Relationship Id="rId60" Type="http://schemas.openxmlformats.org/officeDocument/2006/relationships/oleObject" Target="embeddings/oleObject12.bin"/><Relationship Id="rId65" Type="http://schemas.openxmlformats.org/officeDocument/2006/relationships/image" Target="media/image48.wmf"/><Relationship Id="rId73" Type="http://schemas.openxmlformats.org/officeDocument/2006/relationships/image" Target="media/image53.wmf"/><Relationship Id="rId78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6.wmf"/><Relationship Id="rId48" Type="http://schemas.openxmlformats.org/officeDocument/2006/relationships/oleObject" Target="embeddings/oleObject5.bin"/><Relationship Id="rId56" Type="http://schemas.openxmlformats.org/officeDocument/2006/relationships/oleObject" Target="embeddings/oleObject10.bin"/><Relationship Id="rId64" Type="http://schemas.openxmlformats.org/officeDocument/2006/relationships/image" Target="media/image47.png"/><Relationship Id="rId69" Type="http://schemas.openxmlformats.org/officeDocument/2006/relationships/image" Target="media/image50.png"/><Relationship Id="rId77" Type="http://schemas.openxmlformats.org/officeDocument/2006/relationships/header" Target="header1.xml"/><Relationship Id="rId8" Type="http://schemas.openxmlformats.org/officeDocument/2006/relationships/image" Target="media/image3.png"/><Relationship Id="rId51" Type="http://schemas.openxmlformats.org/officeDocument/2006/relationships/oleObject" Target="embeddings/oleObject7.bin"/><Relationship Id="rId72" Type="http://schemas.openxmlformats.org/officeDocument/2006/relationships/image" Target="media/image52.png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oleObject" Target="embeddings/oleObject4.bin"/><Relationship Id="rId59" Type="http://schemas.openxmlformats.org/officeDocument/2006/relationships/image" Target="media/image43.wmf"/><Relationship Id="rId67" Type="http://schemas.openxmlformats.org/officeDocument/2006/relationships/image" Target="media/image49.wmf"/><Relationship Id="rId20" Type="http://schemas.openxmlformats.org/officeDocument/2006/relationships/image" Target="media/image15.png"/><Relationship Id="rId41" Type="http://schemas.openxmlformats.org/officeDocument/2006/relationships/image" Target="media/image35.wmf"/><Relationship Id="rId54" Type="http://schemas.openxmlformats.org/officeDocument/2006/relationships/image" Target="media/image41.wmf"/><Relationship Id="rId62" Type="http://schemas.openxmlformats.org/officeDocument/2006/relationships/image" Target="media/image45.png"/><Relationship Id="rId70" Type="http://schemas.openxmlformats.org/officeDocument/2006/relationships/image" Target="media/image51.wmf"/><Relationship Id="rId75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39.wmf"/><Relationship Id="rId57" Type="http://schemas.openxmlformats.org/officeDocument/2006/relationships/image" Target="media/image4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321</Words>
  <Characters>7534</Characters>
  <Application>Microsoft Office Word</Application>
  <DocSecurity>0</DocSecurity>
  <Lines>62</Lines>
  <Paragraphs>17</Paragraphs>
  <ScaleCrop>false</ScaleCrop>
  <Company/>
  <LinksUpToDate>false</LinksUpToDate>
  <CharactersWithSpaces>8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Administrator</cp:lastModifiedBy>
  <cp:revision>23</cp:revision>
  <dcterms:created xsi:type="dcterms:W3CDTF">2020-05-19T15:23:00Z</dcterms:created>
  <dcterms:modified xsi:type="dcterms:W3CDTF">2023-05-11T14:24:00Z</dcterms:modified>
</cp:coreProperties>
</file>